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12章机械振动与机械波（较易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9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c575bcb9-d316-4ea3-8c57-a3ef324230cf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轻弹簧左端固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右端自由伸长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并系住物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现将弹簧压缩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然后释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可以一直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速度减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果物体受到的摩擦阻力恒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c575bcb9-d316-4ea3-8c57-a3ef324230cf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24050" cy="981075"/>
            <wp:effectExtent l="0" t="0" r="0" b="0"/>
            <wp:docPr id="1040" name="_x0000_i3020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_x0000_i30203"/>
                    <pic:cNvPicPr/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c575bcb9-d316-4ea3-8c57-a3ef324230cf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加速度变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加速度逐渐变大</w:t>
      </w:r>
    </w:p>
    <w:p>
      <w:pPr>
        <w:pStyle w:val="Normalc575bcb9-d316-4ea3-8c57-a3ef324230cf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速度减到为零后一定保持静止</w:t>
      </w:r>
    </w:p>
    <w:p>
      <w:pPr>
        <w:pStyle w:val="Normal4a2a40e1-7b16-4e0d-a327-46a3563acd5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西藏日喀则市定日县发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.8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级地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震源深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公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于机械振动和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</w:p>
    <w:p>
      <w:pPr>
        <w:pStyle w:val="Normal4a2a40e1-7b16-4e0d-a327-46a3563acd5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源振动得越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就传播得越快</w:t>
      </w:r>
    </w:p>
    <w:p>
      <w:pPr>
        <w:pStyle w:val="Normal4a2a40e1-7b16-4e0d-a327-46a3563acd5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简谐运动的物体所受回复力一定是物体所受的合外力</w:t>
      </w:r>
    </w:p>
    <w:p>
      <w:pPr>
        <w:pStyle w:val="Normal4a2a40e1-7b16-4e0d-a327-46a3563acd5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受迫振动的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稳定时的振动频率不一定等于驱动力的频率</w:t>
      </w:r>
    </w:p>
    <w:p>
      <w:pPr>
        <w:pStyle w:val="Normal4a2a40e1-7b16-4e0d-a327-46a3563acd5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驱动力的频率等于固有频率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做受迫振动的振幅达到最大值</w:t>
      </w:r>
    </w:p>
    <w:p>
      <w:pPr>
        <w:pStyle w:val="Normalad1a9815-8c92-49c5-b555-83869a8032c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汽车的悬挂系统是由车身与轮胎间的弹簧及避震器组成的支持系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型号汽车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车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悬挂系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的固有频率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Hz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这辆汽车匀速通过铺设有条状减速带的路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相邻两条减速带间的距离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.8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该车经过减速带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车身上下颠簸得极为剧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该车的速度最接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ad1a9815-8c92-49c5-b555-83869a8032ce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14525" cy="1181100"/>
            <wp:effectExtent l="0" t="0" r="0" b="0"/>
            <wp:docPr id="21" name="_x0000_i145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_x0000_i1453"/>
                    <pic:cNvPicPr/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ad1a9815-8c92-49c5-b555-83869a8032ce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km/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6km/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2km/h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4km/h</w:t>
      </w:r>
    </w:p>
    <w:p>
      <w:pPr>
        <w:pStyle w:val="Normal7c9ec3b3-f255-4d47-addc-5e646a3ae7a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是某鱼漂的示意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鱼漂静止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恰好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手将鱼漂向下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使水位到达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松手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鱼漂会上下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在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31.5pt;height:12pt" o:oleicon="f" o:ole="">
            <v:imagedata r:id="rId6" o:title="eqIde6670479a0083dd2dfd5ad55b47b1ab6"/>
          </v:shape>
          <o:OLEObject Type="Embed" ProgID="Equation.DSMT4" ShapeID="_x0000_i1025" DrawAspect="Content" ObjectID="_1817204721" r:id="rId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来回移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鱼漂的运动是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7c9ec3b3-f255-4d47-addc-5e646a3ae7a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51655" cy="1409700"/>
            <wp:effectExtent l="0" t="0" r="0" b="0"/>
            <wp:docPr id="568" name="_x0000_i1655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" name="_x0000_i16553"/>
                    <pic:cNvPicPr/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53126" cy="1411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7c9ec3b3-f255-4d47-addc-5e646a3ae7a8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鱼漂的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鱼漂的加速度最大</w:t>
      </w:r>
    </w:p>
    <w:p>
      <w:pPr>
        <w:pStyle w:val="Normal7c9ec3b3-f255-4d47-addc-5e646a3ae7a8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为一个周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距离为一个振幅</w:t>
      </w:r>
    </w:p>
    <w:p>
      <w:pPr>
        <w:pStyle w:val="Normalb7e53785-a6a1-440f-a380-7aba1b70182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表示两列频率相同的横波相遇时某一时刻的情况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实线表示波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虚线表示波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b7e53785-a6a1-440f-a380-7aba1b701823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43125" cy="1724025"/>
            <wp:effectExtent l="0" t="0" r="0" b="0"/>
            <wp:docPr id="636" name="_x0000_i1863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" name="_x0000_i18636"/>
                    <pic:cNvPicPr/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b7e53785-a6a1-440f-a380-7aba1b70182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幅比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幅小</w:t>
      </w:r>
    </w:p>
    <w:p>
      <w:pPr>
        <w:pStyle w:val="Normalb7e53785-a6a1-440f-a380-7aba1b70182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半个周期后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随波移动到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前所处的位置</w:t>
      </w:r>
    </w:p>
    <w:p>
      <w:pPr>
        <w:pStyle w:val="Normalb7e53785-a6a1-440f-a380-7aba1b70182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除了线与线的交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余位置的质点也在振动</w:t>
      </w:r>
    </w:p>
    <w:p>
      <w:pPr>
        <w:pStyle w:val="Normalb7e53785-a6a1-440f-a380-7aba1b701823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幅一定为零</w:t>
      </w:r>
    </w:p>
    <w:p>
      <w:pPr>
        <w:pStyle w:val="Normalb17589c9-8c73-4c0f-bd2d-fcd3bbef5c2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简谐横波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的波形图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衡位置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图像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b17589c9-8c73-4c0f-bd2d-fcd3bbef5c2e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762375" cy="1152525"/>
            <wp:effectExtent l="0" t="0" r="0" b="0"/>
            <wp:docPr id="140" name="_x0000_i488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_x0000_i4887"/>
                    <pic:cNvPicPr/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b17589c9-8c73-4c0f-bd2d-fcd3bbef5c2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方向传播</w:t>
      </w:r>
    </w:p>
    <w:p>
      <w:pPr>
        <w:pStyle w:val="Normalb17589c9-8c73-4c0f-bd2d-fcd3bbef5c2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的传播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m/s</w:t>
      </w:r>
    </w:p>
    <w:p>
      <w:pPr>
        <w:pStyle w:val="Normalb17589c9-8c73-4c0f-bd2d-fcd3bbef5c2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.5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方向和加速度的方向相同</w:t>
      </w:r>
    </w:p>
    <w:p>
      <w:pPr>
        <w:pStyle w:val="Normalb17589c9-8c73-4c0f-bd2d-fcd3bbef5c2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上任意质点随波迁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m</w:t>
      </w:r>
    </w:p>
    <w:p>
      <w:pPr>
        <w:pStyle w:val="Normal841b61c9-a75c-430a-b4ef-fc4c1a39b74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震预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指在地震发生以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抢在地震波传播到受灾地区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受灾地区提前几秒至数十秒发出警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知目标区域从而实现预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科研机构对波的特性展开研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甲所示为研究过程中简谐波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的波形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 xml:space="preserve">M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此波上的一个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衡位置处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乙为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图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841b61c9-a75c-430a-b4ef-fc4c1a39b74a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133975" cy="1133475"/>
            <wp:effectExtent l="0" t="0" r="0" b="0"/>
            <wp:docPr id="1236" name="_x0000_i3579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" name="_x0000_i35791"/>
                    <pic:cNvPicPr/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841b61c9-a75c-430a-b4ef-fc4c1a39b74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列波的传播方向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向传播</w:t>
      </w:r>
    </w:p>
    <w:p>
      <w:pPr>
        <w:pStyle w:val="Normal841b61c9-a75c-430a-b4ef-fc4c1a39b74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列波的传播速度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m /s</w:t>
      </w:r>
    </w:p>
    <w:p>
      <w:pPr>
        <w:pStyle w:val="Normal841b61c9-a75c-430a-b4ef-fc4c1a39b74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通过的路程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80cm</w:t>
      </w:r>
    </w:p>
    <w:p>
      <w:pPr>
        <w:pStyle w:val="Normal841b61c9-a75c-430a-b4ef-fc4c1a39b74a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运动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m</w:t>
      </w:r>
    </w:p>
    <w:p>
      <w:pPr>
        <w:pStyle w:val="Normaldeae2861-b960-4863-abaa-f389be2f1605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简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横波沿</w:t>
      </w:r>
      <w:r>
        <w:object>
          <v:shape id="_x0000_i1026" type="#_x0000_t75" alt="试题资源网 stzy.com" style="width:8.5pt;height:9.8pt" o:oleicon="f" o:ole="">
            <v:imagedata r:id="rId12" o:title="eqId81dea63b8ce3e51adf66cf7b9982a248"/>
          </v:shape>
          <o:OLEObject Type="Embed" ProgID="Equation.DSMT4" ShapeID="_x0000_i1026" DrawAspect="Content" ObjectID="_1817120967" r:id="rId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方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object>
          <v:shape id="_x0000_i1027" type="#_x0000_t75" alt="试题资源网 stzy.com" style="width:22.25pt;height:11.8pt" o:oleicon="f" o:ole="">
            <v:imagedata r:id="rId14" o:title="eqId7aeb9a94e392f6759b18abed89aacc5e"/>
          </v:shape>
          <o:OLEObject Type="Embed" ProgID="Equation.DSMT4" ShapeID="_x0000_i1027" DrawAspect="Content" ObjectID="_1817120968" r:id="rId1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28" type="#_x0000_t75" alt="试题资源网 stzy.com" style="width:26.2pt;height:12.45pt" o:oleicon="f" o:ole="">
            <v:imagedata r:id="rId16" o:title="eqId491bb6ecd89099800a1432f4758caf7f"/>
          </v:shape>
          <o:OLEObject Type="Embed" ProgID="Equation.DSMT4" ShapeID="_x0000_i1028" DrawAspect="Content" ObjectID="_1817120969" r:id="rId1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波动图像分别如图中</w:t>
      </w:r>
      <m:oMath>
        <m:r>
          <w:rPr>
            <w:rFonts w:ascii="Cambria Math" w:hAnsi="Cambria Math" w:cs="Cambria Math"/>
          </w:rPr>
          <m:t>a</m:t>
        </m:r>
        <m:r>
          <w:rPr>
            <w:rFonts w:ascii="Cambria Math" w:hAnsi="Cambria Math" w:cs="Cambria Math"/>
          </w:rPr>
          <m:t>、</m:t>
        </m:r>
        <m:r>
          <w:rPr>
            <w:rFonts w:ascii="Cambria Math" w:hAnsi="Cambria Math" w:cs="Cambria Math"/>
          </w:rPr>
          <m:t>b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29" type="#_x0000_t75" alt="试题资源网 stzy.com" style="width:24.85pt;height:12.45pt" o:oleicon="f" o:ole="">
            <v:imagedata r:id="rId18" o:title="eqIdbb45f673c56a289ea78831c9237e8d20"/>
          </v:shape>
          <o:OLEObject Type="Embed" ProgID="Equation.DSMT4" ShapeID="_x0000_i1029" DrawAspect="Content" ObjectID="_1817120970" r:id="rId1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的振动图像可能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deae2861-b960-4863-abaa-f389be2f1605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47800" cy="962025"/>
            <wp:effectExtent l="0" t="0" r="0" b="0"/>
            <wp:docPr id="469" name="_x0000_i1394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_x0000_i13945"/>
                    <pic:cNvPicPr/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eae2861-b960-4863-abaa-f389be2f1605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71600" cy="895350"/>
            <wp:effectExtent l="0" t="0" r="0" b="0"/>
            <wp:docPr id="470" name="_x0000_i1394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_x0000_i13946"/>
                    <pic:cNvPicPr/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71600" cy="895350"/>
            <wp:effectExtent l="0" t="0" r="0" b="0"/>
            <wp:docPr id="471" name="_x0000_i1394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_x0000_i13947"/>
                    <pic:cNvPicPr/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deae2861-b960-4863-abaa-f389be2f1605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00175" cy="895350"/>
            <wp:effectExtent l="0" t="0" r="0" b="0"/>
            <wp:docPr id="472" name="_x0000_i1394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_x0000_i13948"/>
                    <pic:cNvPicPr/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09700" cy="895350"/>
            <wp:effectExtent l="0" t="0" r="0" b="0"/>
            <wp:docPr id="473" name="_x0000_i1394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_x0000_i13949"/>
                    <pic:cNvPicPr/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101de8e2-2c2b-44dd-ad5e-fe0d9d641354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沿</w:t>
      </w:r>
      <w:r>
        <w:object>
          <v:shape id="_x0000_i1030" type="#_x0000_t75" alt="试题资源网 stzy.com" style="width:8.5pt;height:9.8pt" o:oleicon="f" o:ole="">
            <v:imagedata r:id="rId12" o:title="eqId81dea63b8ce3e51adf66cf7b9982a248"/>
          </v:shape>
          <o:OLEObject Type="Embed" ProgID="Equation.DSMT4" ShapeID="_x0000_i1030" DrawAspect="Content" ObjectID="_1817120945" r:id="rId2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传播的横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1" type="#_x0000_t75" alt="试题资源网 stzy.com" style="width:10.45pt;height:13.1pt" o:oleicon="f" o:ole="">
            <v:imagedata r:id="rId26" o:title="eqId1dde8112e8eb968fd042418dd632759e"/>
          </v:shape>
          <o:OLEObject Type="Embed" ProgID="Equation.DSMT4" ShapeID="_x0000_i1031" DrawAspect="Content" ObjectID="_1817120946" r:id="rId2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振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时刻的完整波形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波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刚好传到</w:t>
      </w:r>
      <w:r>
        <w:object>
          <v:shape id="_x0000_i1032" type="#_x0000_t75" alt="试题资源网 stzy.com" style="width:30.75pt;height:12.45pt" o:oleicon="f" o:ole="">
            <v:imagedata r:id="rId28" o:title="eqIdc343db7a3b5cf609c6309c2524a79df9"/>
          </v:shape>
          <o:OLEObject Type="Embed" ProgID="Equation.DSMT4" ShapeID="_x0000_i1032" DrawAspect="Content" ObjectID="_1817120947" r:id="rId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3" type="#_x0000_t75" alt="试题资源网 stzy.com" style="width:9.8pt;height:10.45pt" o:oleicon="f" o:ole="">
            <v:imagedata r:id="rId30" o:title="eqIddad2a36927223bd70f426ba06aea4b45"/>
          </v:shape>
          <o:OLEObject Type="Embed" ProgID="Equation.DSMT4" ShapeID="_x0000_i1033" DrawAspect="Content" ObjectID="_1817120948" r:id="rId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横坐标为</w:t>
      </w:r>
      <w:r>
        <w:object>
          <v:shape id="_x0000_i1034" type="#_x0000_t75" alt="试题资源网 stzy.com" style="width:27.5pt;height:27.5pt" o:oleicon="f" o:ole="">
            <v:imagedata r:id="rId32" o:title="eqIdf4c83dbf122c890ee5161bd1a127fa44"/>
          </v:shape>
          <o:OLEObject Type="Embed" ProgID="Equation.DSMT4" ShapeID="_x0000_i1034" DrawAspect="Content" ObjectID="_1817120949" r:id="rId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5" type="#_x0000_t75" alt="试题资源网 stzy.com" style="width:22.25pt;height:11.8pt" o:oleicon="f" o:ole="">
            <v:imagedata r:id="rId14" o:title="eqId7aeb9a94e392f6759b18abed89aacc5e"/>
          </v:shape>
          <o:OLEObject Type="Embed" ProgID="Equation.DSMT4" ShapeID="_x0000_i1035" DrawAspect="Content" ObjectID="_1817120950" r:id="rId3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object>
          <v:shape id="_x0000_i1036" type="#_x0000_t75" alt="试题资源网 stzy.com" style="width:10.45pt;height:13.1pt" o:oleicon="f" o:ole="">
            <v:imagedata r:id="rId26" o:title="eqId1dde8112e8eb968fd042418dd632759e"/>
          </v:shape>
          <o:OLEObject Type="Embed" ProgID="Equation.DSMT4" ShapeID="_x0000_i1036" DrawAspect="Content" ObjectID="_1817120951" r:id="rId3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起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37" type="#_x0000_t75" alt="试题资源网 stzy.com" style="width:9.8pt;height:10.45pt" o:oleicon="f" o:ole="">
            <v:imagedata r:id="rId30" o:title="eqIddad2a36927223bd70f426ba06aea4b45"/>
          </v:shape>
          <o:OLEObject Type="Embed" ProgID="Equation.DSMT4" ShapeID="_x0000_i1037" DrawAspect="Content" ObjectID="_1817120952" r:id="rId3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的振动图像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101de8e2-2c2b-44dd-ad5e-fe0d9d641354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62125" cy="1057275"/>
            <wp:effectExtent l="0" t="0" r="0" b="0"/>
            <wp:docPr id="464" name="_x0000_i1390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_x0000_i13904"/>
                    <pic:cNvPicPr/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101de8e2-2c2b-44dd-ad5e-fe0d9d641354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62100" cy="1095375"/>
            <wp:effectExtent l="0" t="0" r="0" b="0"/>
            <wp:docPr id="465" name="_x0000_i1390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_x0000_i13905"/>
                    <pic:cNvPicPr/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38300" cy="1143000"/>
            <wp:effectExtent l="0" t="0" r="0" b="0"/>
            <wp:docPr id="466" name="_x0000_i1390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_x0000_i13906"/>
                    <pic:cNvPicPr/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101de8e2-2c2b-44dd-ad5e-fe0d9d641354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95450" cy="1085850"/>
            <wp:effectExtent l="0" t="0" r="0" b="0"/>
            <wp:docPr id="467" name="_x0000_i1390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_x0000_i13907"/>
                    <pic:cNvPicPr/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28775" cy="1038225"/>
            <wp:effectExtent l="0" t="0" r="0" b="0"/>
            <wp:docPr id="468" name="_x0000_i1390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_x0000_i13908"/>
                    <pic:cNvPicPr/>
                  </pic:nvPicPr>
                  <pic:blipFill>
                    <a:blip xmlns:r="http://schemas.openxmlformats.org/officeDocument/2006/relationships"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4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ca95e152-8390-4854-8836-6731c1154e9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粗细均匀的一根木筷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端绕几圈铁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竖直浮在较大的装有水的杯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把木筷往上提起一段距离后放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木筷就在水中上下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取竖直向上为正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以下描述试管的位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时间图像可能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ca95e152-8390-4854-8836-6731c1154e9a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28700" cy="1704975"/>
            <wp:effectExtent l="0" t="0" r="0" b="0"/>
            <wp:docPr id="787" name="_x0000_i2275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" name="_x0000_i22759"/>
                    <pic:cNvPicPr/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ca95e152-8390-4854-8836-6731c1154e9a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62100" cy="1219200"/>
            <wp:effectExtent l="0" t="0" r="0" b="0"/>
            <wp:docPr id="788" name="_x0000_i2276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" name="_x0000_i22760"/>
                    <pic:cNvPicPr/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33525" cy="1200150"/>
            <wp:effectExtent l="0" t="0" r="0" b="0"/>
            <wp:docPr id="789" name="_x0000_i2276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9" name="_x0000_i22761"/>
                    <pic:cNvPicPr/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ca95e152-8390-4854-8836-6731c1154e9a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52575" cy="1219200"/>
            <wp:effectExtent l="0" t="0" r="0" b="0"/>
            <wp:docPr id="790" name="_x0000_i2276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0" name="_x0000_i22762"/>
                    <pic:cNvPicPr/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95425" cy="1171575"/>
            <wp:effectExtent l="0" t="0" r="0" b="0"/>
            <wp:docPr id="791" name="_x0000_i2276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" name="_x0000_i22763"/>
                    <pic:cNvPicPr/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1bc84c22-5844-4477-9704-6dfaf30c81dd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弹簧振子在竖直方向做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竖直方向建立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坐标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坐标原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弹簧振子的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向上经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开始计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2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第一次经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再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.8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二次经过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振子的振幅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=12c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1bc84c22-5844-4477-9704-6dfaf30c81dd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52550" cy="1466850"/>
            <wp:effectExtent l="0" t="0" r="0" b="0"/>
            <wp:docPr id="1124" name="_x0000_i3237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" name="_x0000_i32379"/>
                    <pic:cNvPicPr/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1bc84c22-5844-4477-9704-6dfaf30c81dd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弹簧振子的周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.4 s</w:t>
      </w:r>
    </w:p>
    <w:p>
      <w:pPr>
        <w:pStyle w:val="Normal1bc84c22-5844-4477-9704-6dfaf30c81dd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弹簧振子的频率</w:t>
      </w:r>
      <w:r>
        <w:object>
          <v:shape id="_x0000_i1038" type="#_x0000_t75" alt="试题资源网 stzy.com" style="width:45.6pt;height:27.6pt" o:oleicon="f" o:ole="">
            <v:imagedata r:id="rId48" o:title="eqId58fabbcbc65e45ef49b5c3ae2a305140"/>
          </v:shape>
          <o:OLEObject Type="Embed" ProgID="Equation.DSMT4" ShapeID="_x0000_i1038" DrawAspect="Content" ObjectID="_1817286427" r:id="rId49"/>
        </w:object>
      </w:r>
    </w:p>
    <w:p>
      <w:pPr>
        <w:pStyle w:val="Normal1bc84c22-5844-4477-9704-6dfaf30c81dd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间的距离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 cm</w:t>
      </w:r>
    </w:p>
    <w:p>
      <w:pPr>
        <w:pStyle w:val="Normal1bc84c22-5844-4477-9704-6dfaf30c81dd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.7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向上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负</w:t>
      </w:r>
    </w:p>
    <w:p>
      <w:pPr>
        <w:pStyle w:val="Normala0522103-9dfe-4693-b00f-3f7a4b8fee95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弹簧振子沿</w:t>
      </w:r>
      <w:r>
        <w:object>
          <v:shape id="_x0000_i1039" type="#_x0000_t75" alt="试题资源网 stzy.com" style="width:9pt;height:9.6pt" o:oleicon="f" o:ole="">
            <v:imagedata r:id="rId50" o:title="eqId81dea63b8ce3e51adf66cf7b9982a248"/>
          </v:shape>
          <o:OLEObject Type="Embed" ProgID="Equation.DSMT4" ShapeID="_x0000_i1039" DrawAspect="Content" ObjectID="_1817115206" r:id="rId5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的简谐运动图像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描述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a0522103-9dfe-4693-b00f-3f7a4b8fee95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62125" cy="1057275"/>
            <wp:effectExtent l="0" t="0" r="0" b="0"/>
            <wp:docPr id="358" name="_x0000_i986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_x0000_i9864"/>
                    <pic:cNvPicPr/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a0522103-9dfe-4693-b00f-3f7a4b8fee95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0" type="#_x0000_t75" alt="试题资源网 stzy.com" style="width:24.6pt;height:12.6pt" o:oleicon="f" o:ole="">
            <v:imagedata r:id="rId53" o:title="eqId42a585d18cafc764ef0dc144feedce19"/>
          </v:shape>
          <o:OLEObject Type="Embed" ProgID="Equation.DSMT4" ShapeID="_x0000_i1040" DrawAspect="Content" ObjectID="_1817115207" r:id="rId5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正的最大值</w:t>
      </w:r>
    </w:p>
    <w:p>
      <w:pPr>
        <w:pStyle w:val="Normala0522103-9dfe-4693-b00f-3f7a4b8fee95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1" type="#_x0000_t75" alt="试题资源网 stzy.com" style="width:26.4pt;height:12.6pt" o:oleicon="f" o:ole="">
            <v:imagedata r:id="rId55" o:title="eqId59797180057c7f5920bfdff8f53b2427"/>
          </v:shape>
          <o:OLEObject Type="Embed" ProgID="Equation.DSMT4" ShapeID="_x0000_i1041" DrawAspect="Content" ObjectID="_1817115208" r:id="rId5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正的最大值</w:t>
      </w:r>
    </w:p>
    <w:p>
      <w:pPr>
        <w:pStyle w:val="Normala0522103-9dfe-4693-b00f-3f7a4b8fee95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2" type="#_x0000_t75" alt="试题资源网 stzy.com" style="width:25.8pt;height:12.6pt" o:oleicon="f" o:ole="">
            <v:imagedata r:id="rId57" o:title="eqIda2367459cd9b98af6ce8b335c1c94420"/>
          </v:shape>
          <o:OLEObject Type="Embed" ProgID="Equation.DSMT4" ShapeID="_x0000_i1042" DrawAspect="Content" ObjectID="_1817115209" r:id="rId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负的最大值</w:t>
      </w:r>
    </w:p>
    <w:p>
      <w:pPr>
        <w:pStyle w:val="Normala0522103-9dfe-4693-b00f-3f7a4b8fee95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3" type="#_x0000_t75" alt="试题资源网 stzy.com" style="width:26.4pt;height:12pt" o:oleicon="f" o:ole="">
            <v:imagedata r:id="rId59" o:title="eqId03b954320e7cff913086bcef4657ec3d"/>
          </v:shape>
          <o:OLEObject Type="Embed" ProgID="Equation.DSMT4" ShapeID="_x0000_i1043" DrawAspect="Content" ObjectID="_1817115210" r:id="rId6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负的最大值</w:t>
      </w:r>
    </w:p>
    <w:p>
      <w:pPr>
        <w:pStyle w:val="Normalc3acdc96-c027-4186-b756-5585bf0ac7ce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小型渔港的防波堤两端</w:t>
      </w:r>
      <w:r>
        <w:object>
          <v:shape id="_x0000_i1044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044" DrawAspect="Content" ObjectID="_1817119488" r:id="rId6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45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045" DrawAspect="Content" ObjectID="_1817119489" r:id="rId6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距约</w:t>
      </w:r>
      <w:r>
        <w:object>
          <v:shape id="_x0000_i1046" type="#_x0000_t75" alt="试题资源网 stzy.com" style="width:23.55pt;height:13.75pt" o:oleicon="f" o:ole="">
            <v:imagedata r:id="rId65" o:title="eqId16031d843863bfef706632beaf7ad77d"/>
          </v:shape>
          <o:OLEObject Type="Embed" ProgID="Equation.DSMT4" ShapeID="_x0000_i1046" DrawAspect="Content" ObjectID="_1817119490" r:id="rId6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防波堤后</w:t>
      </w:r>
      <w:r>
        <w:object>
          <v:shape id="_x0000_i1047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047" DrawAspect="Content" ObjectID="_1817119491" r:id="rId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48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048" DrawAspect="Content" ObjectID="_1817119492" r:id="rId7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有两个小船进港躲避风浪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次海啸引起的波浪沿垂直于防波堤的方向向防波堤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c3acdc96-c027-4186-b756-5585bf0ac7ce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247775" cy="1133475"/>
            <wp:effectExtent l="0" t="0" r="0" b="0"/>
            <wp:docPr id="431" name="_x0000_i1262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_x0000_i12628"/>
                    <pic:cNvPicPr/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c3acdc96-c027-4186-b756-5585bf0ac7c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波浪的波长约为</w:t>
      </w:r>
      <w:r>
        <w:object>
          <v:shape id="_x0000_i1049" type="#_x0000_t75" alt="试题资源网 stzy.com" style="width:23.55pt;height:13.75pt" o:oleicon="f" o:ole="">
            <v:imagedata r:id="rId72" o:title="eqId6333538f852f313401f3b51a3394e376"/>
          </v:shape>
          <o:OLEObject Type="Embed" ProgID="Equation.DSMT4" ShapeID="_x0000_i1049" DrawAspect="Content" ObjectID="_1817119493" r:id="rId7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0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050" DrawAspect="Content" ObjectID="_1817119494" r:id="rId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51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051" DrawAspect="Content" ObjectID="_1817119495" r:id="rId7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小船明显受到波浪影响</w:t>
      </w:r>
    </w:p>
    <w:p>
      <w:pPr>
        <w:pStyle w:val="Normalc3acdc96-c027-4186-b756-5585bf0ac7c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波浪的波长约为</w:t>
      </w:r>
      <w:r>
        <w:object>
          <v:shape id="_x0000_i1052" type="#_x0000_t75" alt="试题资源网 stzy.com" style="width:23.55pt;height:13.75pt" o:oleicon="f" o:ole="">
            <v:imagedata r:id="rId72" o:title="eqId6333538f852f313401f3b51a3394e376"/>
          </v:shape>
          <o:OLEObject Type="Embed" ProgID="Equation.DSMT4" ShapeID="_x0000_i1052" DrawAspect="Content" ObjectID="_1817119496" r:id="rId7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3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053" DrawAspect="Content" ObjectID="_1817119497" r:id="rId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54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054" DrawAspect="Content" ObjectID="_1817119498" r:id="rId7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小船基本上不受波浪影响</w:t>
      </w:r>
    </w:p>
    <w:p>
      <w:pPr>
        <w:pStyle w:val="Normalc3acdc96-c027-4186-b756-5585bf0ac7c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波浪的波长约为</w:t>
      </w:r>
      <w:r>
        <w:object>
          <v:shape id="_x0000_i1055" type="#_x0000_t75" alt="试题资源网 stzy.com" style="width:24.85pt;height:13.75pt" o:oleicon="f" o:ole="">
            <v:imagedata r:id="rId79" o:title="eqId8007349a80f5841b3a587aaf2fce6c9c"/>
          </v:shape>
          <o:OLEObject Type="Embed" ProgID="Equation.DSMT4" ShapeID="_x0000_i1055" DrawAspect="Content" ObjectID="_1817119499" r:id="rId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6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056" DrawAspect="Content" ObjectID="_1817119500" r:id="rId8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57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057" DrawAspect="Content" ObjectID="_1817119501" r:id="rId8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小船明显受到波浪影响</w:t>
      </w:r>
    </w:p>
    <w:p>
      <w:pPr>
        <w:pStyle w:val="Normalc3acdc96-c027-4186-b756-5585bf0ac7ce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波浪的波长约为</w:t>
      </w:r>
      <w:r>
        <w:object>
          <v:shape id="_x0000_i1058" type="#_x0000_t75" alt="试题资源网 stzy.com" style="width:24.85pt;height:13.75pt" o:oleicon="f" o:ole="">
            <v:imagedata r:id="rId79" o:title="eqId8007349a80f5841b3a587aaf2fce6c9c"/>
          </v:shape>
          <o:OLEObject Type="Embed" ProgID="Equation.DSMT4" ShapeID="_x0000_i1058" DrawAspect="Content" ObjectID="_1817119502" r:id="rId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9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059" DrawAspect="Content" ObjectID="_1817119503" r:id="rId8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60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060" DrawAspect="Content" ObjectID="_1817119504" r:id="rId8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小船基本上不受波浪影响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三、非选择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388a6246-fabf-4675-a1c4-05a150e2cf0a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海洋气象观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沿</w:t>
      </w:r>
      <w:r>
        <w:object>
          <v:shape id="_x0000_i1061" type="#_x0000_t75" alt="试题资源网 stzy.com" style="width:9pt;height:9.6pt" o:oleicon="f" o:ole="">
            <v:imagedata r:id="rId86" o:title="eqId81dea63b8ce3e51adf66cf7b9982a248"/>
          </v:shape>
          <o:OLEObject Type="Embed" ProgID="Equation.DSMT4" ShapeID="_x0000_i1061" DrawAspect="Content" ObjectID="_1817323332" r:id="rId8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传播的海浪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视为简谐横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被监测站记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2" type="#_x0000_t75" alt="试题资源网 stzy.com" style="width:22.2pt;height:11.4pt" o:oleicon="f" o:ole="">
            <v:imagedata r:id="rId14" o:title="eqId7aeb9a94e392f6759b18abed89aacc5e"/>
          </v:shape>
          <o:OLEObject Type="Embed" ProgID="Equation.DSMT4" ShapeID="_x0000_i1062" DrawAspect="Content" ObjectID="_1817323333" r:id="rId8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的波形图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浮标</w:t>
      </w:r>
      <w:r>
        <w:object>
          <v:shape id="_x0000_i1063" type="#_x0000_t75" alt="试题资源网 stzy.com" style="width:9.6pt;height:10.2pt" o:oleicon="f" o:ole="">
            <v:imagedata r:id="rId89" o:title="eqIddad2a36927223bd70f426ba06aea4b45"/>
          </v:shape>
          <o:OLEObject Type="Embed" ProgID="Equation.DSMT4" ShapeID="_x0000_i1063" DrawAspect="Content" ObjectID="_1817323334" r:id="rId9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64" type="#_x0000_t75" alt="试题资源网 stzy.com" style="width:10.8pt;height:13.8pt" o:oleicon="f" o:ole="">
            <v:imagedata r:id="rId91" o:title="eqIdacc290b44635265137fdf13146b6a6d9"/>
          </v:shape>
          <o:OLEObject Type="Embed" ProgID="Equation.DSMT4" ShapeID="_x0000_i1064" DrawAspect="Content" ObjectID="_1817323335" r:id="rId9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均可视为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它们的平衡位置坐标分别为</w:t>
      </w:r>
      <w:r>
        <w:object>
          <v:shape id="_x0000_i1065" type="#_x0000_t75" alt="试题资源网 stzy.com" style="width:37.8pt;height:16.2pt" o:oleicon="f" o:ole="">
            <v:imagedata r:id="rId93" o:title="eqId4af2efcf00a81a60ccdb1d2bfa0e7414"/>
          </v:shape>
          <o:OLEObject Type="Embed" ProgID="Equation.DSMT4" ShapeID="_x0000_i1065" DrawAspect="Content" ObjectID="_1817323336" r:id="rId9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66" type="#_x0000_t75" alt="试题资源网 stzy.com" style="width:41.4pt;height:16.8pt" o:oleicon="f" o:ole="">
            <v:imagedata r:id="rId95" o:title="eqId2d4520428beec6e233ce719f6a617b00"/>
          </v:shape>
          <o:OLEObject Type="Embed" ProgID="Equation.DSMT4" ShapeID="_x0000_i1066" DrawAspect="Content" ObjectID="_1817323337" r:id="rId9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浮标</w:t>
      </w:r>
      <w:r>
        <w:object>
          <v:shape id="_x0000_i1067" type="#_x0000_t75" alt="试题资源网 stzy.com" style="width:9.6pt;height:10.2pt" o:oleicon="f" o:ole="">
            <v:imagedata r:id="rId89" o:title="eqIddad2a36927223bd70f426ba06aea4b45"/>
          </v:shape>
          <o:OLEObject Type="Embed" ProgID="Equation.DSMT4" ShapeID="_x0000_i1067" DrawAspect="Content" ObjectID="_1817323338" r:id="rId9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图像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14700" cy="1133475"/>
            <wp:effectExtent l="0" t="0" r="0" b="0"/>
            <wp:docPr id="884" name="_x0000_i2514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" name="_x0000_i25144"/>
                    <pic:cNvPicPr/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海浪传播的速度大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068" type="#_x0000_t75" alt="试题资源网 stzy.com" style="width:28.2pt;height:12.6pt" o:oleicon="f" o:ole="">
            <v:imagedata r:id="rId99" o:title="eqId8681951f32eb157aa71460f700a562e0"/>
          </v:shape>
          <o:OLEObject Type="Embed" ProgID="Equation.DSMT4" ShapeID="_x0000_i1068" DrawAspect="Content" ObjectID="_1817323339" r:id="rId10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浮标</w:t>
      </w:r>
      <w:r>
        <w:object>
          <v:shape id="_x0000_i1069" type="#_x0000_t75" alt="试题资源网 stzy.com" style="width:10.8pt;height:13.8pt" o:oleicon="f" o:ole="">
            <v:imagedata r:id="rId91" o:title="eqIdacc290b44635265137fdf13146b6a6d9"/>
          </v:shape>
          <o:OLEObject Type="Embed" ProgID="Equation.DSMT4" ShapeID="_x0000_i1069" DrawAspect="Content" ObjectID="_1817323340" r:id="rId10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的路程</w:t>
      </w:r>
      <w:r>
        <w:object>
          <v:shape id="_x0000_i1070" type="#_x0000_t75" alt="试题资源网 stzy.com" style="width:7.2pt;height:9pt" o:oleicon="f" o:ole="">
            <v:imagedata r:id="rId102" o:title="eqIdc5873c01192b7d33b7483f444f90b5b0"/>
          </v:shape>
          <o:OLEObject Type="Embed" ProgID="Equation.DSMT4" ShapeID="_x0000_i1070" DrawAspect="Content" ObjectID="_1817323341" r:id="rId10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0fc1af3a-7bb2-41df-92a4-38a7dad3e93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一列简谐横波沿</w:t>
      </w:r>
      <w:r>
        <w:object>
          <v:shape id="_x0000_i1071" type="#_x0000_t75" alt="试题资源网 stzy.com" style="width:8.5pt;height:9.8pt" o:oleicon="f" o:ole="">
            <v:imagedata r:id="rId104" o:title="eqId81dea63b8ce3e51adf66cf7b9982a248"/>
          </v:shape>
          <o:OLEObject Type="Embed" ProgID="Equation.DSMT4" ShapeID="_x0000_i1071" DrawAspect="Content" ObjectID="_1817119611" r:id="rId10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m:oMath>
        <m:r>
          <w:rPr>
            <w:rFonts w:ascii="Cambria Math" w:hAnsi="Cambria Math" w:cs="Cambria Math"/>
          </w:rPr>
          <m:t>M</m:t>
        </m:r>
        <m:r>
          <w:rPr>
            <w:rFonts w:ascii="Cambria Math" w:hAnsi="Cambria Math" w:cs="Cambria Math"/>
          </w:rPr>
          <m:t>、</m:t>
        </m:r>
        <m:r>
          <w:rPr>
            <w:rFonts w:ascii="Cambria Math" w:hAnsi="Cambria Math" w:cs="Cambria Math"/>
          </w:rPr>
          <m:t>N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波上的两个质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时刻开始计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object>
          <v:shape id="_x0000_i1072" type="#_x0000_t75" alt="试题资源网 stzy.com" style="width:22.25pt;height:11.8pt" o:oleicon="f" o:ole="">
            <v:imagedata r:id="rId14" o:title="eqId7aeb9a94e392f6759b18abed89aacc5e"/>
          </v:shape>
          <o:OLEObject Type="Embed" ProgID="Equation.DSMT4" ShapeID="_x0000_i1072" DrawAspect="Content" ObjectID="_1817119612" r:id="rId10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的波形如图甲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3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073" DrawAspect="Content" ObjectID="_1817119613" r:id="rId10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图像如图乙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已知波速</w:t>
      </w:r>
      <w:r>
        <w:object>
          <v:shape id="_x0000_i1074" type="#_x0000_t75" alt="试题资源网 stzy.com" style="width:58.9pt;height:14.4pt" o:oleicon="f" o:ole="">
            <v:imagedata r:id="rId108" o:title="eqId4ccaeaac559a932cc77f4fc755897e2b"/>
          </v:shape>
          <o:OLEObject Type="Embed" ProgID="Equation.DSMT4" ShapeID="_x0000_i1074" DrawAspect="Content" ObjectID="_1817119614" r:id="rId10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Normal0fc1af3a-7bb2-41df-92a4-38a7dad3e933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981450" cy="1504950"/>
            <wp:effectExtent l="0" t="0" r="0" b="0"/>
            <wp:docPr id="439" name="_x0000_i1286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_x0000_i12869"/>
                    <pic:cNvPicPr/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0fc1af3a-7bb2-41df-92a4-38a7dad3e93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m:oMath>
        <m:r>
          <w:rPr>
            <w:rFonts w:ascii="Cambria Math" w:hAnsi="Cambria Math" w:cs="Cambria Math"/>
          </w:rPr>
          <m:t>M</m:t>
        </m:r>
        <m:r>
          <w:rPr>
            <w:rFonts w:ascii="Cambria Math" w:hAnsi="Cambria Math" w:cs="Cambria Math"/>
          </w:rPr>
          <m:t>、</m:t>
        </m:r>
        <m:r>
          <w:rPr>
            <w:rFonts w:ascii="Cambria Math" w:hAnsi="Cambria Math" w:cs="Cambria Math"/>
          </w:rPr>
          <m:t>N</m:t>
        </m:r>
      </m:oMath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衡位置间的距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0fc1af3a-7bb2-41df-92a4-38a7dad3e93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075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075" DrawAspect="Content" ObjectID="_1817119615" r:id="rId11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在</w:t>
      </w:r>
      <w:r>
        <w:object>
          <v:shape id="_x0000_i1076" type="#_x0000_t75" alt="试题资源网 stzy.com" style="width:31.4pt;height:27.5pt" o:oleicon="f" o:ole="">
            <v:imagedata r:id="rId112" o:title="eqIdc314eb7d872fa657be00a358f776aa54"/>
          </v:shape>
          <o:OLEObject Type="Embed" ProgID="Equation.DSMT4" ShapeID="_x0000_i1076" DrawAspect="Content" ObjectID="_1817119616" r:id="rId1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的路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subTitleStyledcfeefcc-ffa3-4da0-af0d-73efafc8d55f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c575bcb9-d316-4ea3-8c57-a3ef324230c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云南昭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中</w:t>
      </w:r>
    </w:p>
    <w:p>
      <w:pPr>
        <w:pStyle w:val="Normalc575bcb9-d316-4ea3-8c57-a3ef324230cf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c575bcb9-d316-4ea3-8c57-a3ef324230cf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合力水平向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合力水平向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此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存在一个点加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先变小后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过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滑动摩擦力方向向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弹簧弹力也向左且逐渐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加速度逐渐变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物体加速度为零时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运动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合力是滑动摩擦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不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最大的点在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之间某个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速度减到为零后有可能继续运动下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4a2a40e1-7b16-4e0d-a327-46a3563acd5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4a2a40e1-7b16-4e0d-a327-46a3563acd53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4a2a40e1-7b16-4e0d-a327-46a3563acd5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速由介质决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波源振动频率无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源振动越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频率越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的频率越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传播速度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简谐运动的回复力是使物体回到平衡位置的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合外力可能包含其他分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单摆的法向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受迫振动稳定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频率一定等于驱动力的频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驱动力频率等于固有频率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发生共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幅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d1a9815-8c92-49c5-b555-83869a8032c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广东惠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模拟</w:t>
      </w:r>
    </w:p>
    <w:p>
      <w:pPr>
        <w:pStyle w:val="Normalad1a9815-8c92-49c5-b555-83869a8032ce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ad1a9815-8c92-49c5-b555-83869a8032ce"/>
        <w:spacing w:line="320" w:lineRule="auto"/>
        <w:jc w:val="left"/>
        <w:textAlignment w:val="center"/>
        <w:rPr>
          <w:rFonts w:hint="eastAsia"/>
        </w:rPr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车身因经过减速带而产生的受迫振动的频率与车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车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—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悬挂系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的固有频率相等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车身上下颠簸得最剧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此时车的速度为</w:t>
      </w:r>
      <w:r>
        <w:object>
          <v:shape id="_x0000_i1077" type="#_x0000_t75" alt="试题资源网 stzy.com" style="width:153.75pt;height:40.5pt" o:oleicon="f" o:ole="">
            <v:imagedata r:id="rId114" o:title="eqId5c244347a2a0fa489d49b1ef599ebde9"/>
          </v:shape>
          <o:OLEObject Type="Embed" ProgID="Equation.DSMT4" ShapeID="_x0000_i1077" DrawAspect="Content" ObjectID="_1817149008" r:id="rId1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c9ec3b3-f255-4d47-addc-5e646a3ae7a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蒙古赤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7c9ec3b3-f255-4d47-addc-5e646a3ae7a8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7c9ec3b3-f255-4d47-addc-5e646a3ae7a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是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简谐振动的特点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鱼漂的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最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时间为半个周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鱼漂上下做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偏离平衡位置的最大位移叫振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水位到达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或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移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幅是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长度或者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长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b7e53785-a6a1-440f-a380-7aba1b70182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青海青海省三江源民族中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b7e53785-a6a1-440f-a380-7aba1b701823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b7e53785-a6a1-440f-a380-7aba1b70182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都是干涉加强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幅最大且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介质中的质点不会随波迁移而是在平衡位置附近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图中其余位置的质点也在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是是干涉减弱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原来两列波的振幅不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幅不是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b17589c9-8c73-4c0f-bd2d-fcd3bbef5c2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福建福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b17589c9-8c73-4c0f-bd2d-fcd3bbef5c2e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</w:p>
    <w:p>
      <w:pPr>
        <w:pStyle w:val="Normalb17589c9-8c73-4c0f-bd2d-fcd3bbef5c2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衡位置在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是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下坡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结合图甲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甲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长</w:t>
      </w:r>
      <w:r>
        <w:object>
          <v:shape id="_x0000_i1078" type="#_x0000_t75" alt="试题资源网 stzy.com" style="width:34.5pt;height:12.75pt" o:oleicon="f" o:ole="">
            <v:imagedata r:id="rId116" o:title="eqId8dcff5c34bcb4208ae4c4457128f9d41"/>
          </v:shape>
          <o:OLEObject Type="Embed" ProgID="Equation.DSMT4" ShapeID="_x0000_i1078" DrawAspect="Content" ObjectID="_1817147157" r:id="rId1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周期</w:t>
      </w:r>
      <w:r>
        <w:object>
          <v:shape id="_x0000_i1079" type="#_x0000_t75" alt="试题资源网 stzy.com" style="width:30.75pt;height:12pt" o:oleicon="f" o:ole="">
            <v:imagedata r:id="rId118" o:title="eqId30bc7ed40b8228238bc0d84f9ce8f8f7"/>
          </v:shape>
          <o:OLEObject Type="Embed" ProgID="Equation.DSMT4" ShapeID="_x0000_i1079" DrawAspect="Content" ObjectID="_1817147158" r:id="rId1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波速公式</w:t>
      </w:r>
      <w:r>
        <w:object>
          <v:shape id="_x0000_i1080" type="#_x0000_t75" alt="试题资源网 stzy.com" style="width:84.75pt;height:27pt" o:oleicon="f" o:ole="">
            <v:imagedata r:id="rId120" o:title="eqIddd1b7e591318f3f9e7667b288f2ac012"/>
          </v:shape>
          <o:OLEObject Type="Embed" ProgID="Equation.DSMT4" ShapeID="_x0000_i1080" DrawAspect="Content" ObjectID="_1817147159" r:id="rId12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下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过</w:t>
      </w:r>
      <w:r>
        <w:object>
          <v:shape id="_x0000_i1081" type="#_x0000_t75" alt="试题资源网 stzy.com" style="width:59.25pt;height:27pt" o:oleicon="f" o:ole="">
            <v:imagedata r:id="rId122" o:title="eqId9c1dc29d40d0cfa25759412ccedda5ba"/>
          </v:shape>
          <o:OLEObject Type="Embed" ProgID="Equation.DSMT4" ShapeID="_x0000_i1081" DrawAspect="Content" ObjectID="_1817147160" r:id="rId12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平衡位置上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方向向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方向由回复力方向决定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回复力指向平衡位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加速度方向向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方向和加速度方向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简谐横波传播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只在平衡位置附近上下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随波迁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841b61c9-a75c-430a-b4ef-fc4c1a39b74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四川绵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考</w:t>
      </w:r>
    </w:p>
    <w:p>
      <w:pPr>
        <w:pStyle w:val="Normal841b61c9-a75c-430a-b4ef-fc4c1a39b74a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841b61c9-a75c-430a-b4ef-fc4c1a39b74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图乙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图甲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利用同侧法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列波的传播方向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图甲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长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图乙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周期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波传播速度为</w:t>
      </w:r>
      <w:r>
        <w:object>
          <v:shape id="_x0000_i1082" type="#_x0000_t75" alt="试题资源网 stzy.com" style="width:58.2pt;height:27pt" o:oleicon="f" o:ole="">
            <v:imagedata r:id="rId124" o:title="eqId66564fa5097e40a1b36dc92aed52af2b"/>
          </v:shape>
          <o:OLEObject Type="Embed" ProgID="Equation.DSMT4" ShapeID="_x0000_i1082" DrawAspect="Content" ObjectID="_1817364592" r:id="rId1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</w:t>
      </w:r>
      <w:r>
        <w:object>
          <v:shape id="_x0000_i1083" type="#_x0000_t75" alt="试题资源网 stzy.com" style="width:58.8pt;height:27pt" o:oleicon="f" o:ole="">
            <v:imagedata r:id="rId126" o:title="eqId960c163570153ce9f9ed49c58381d2f9"/>
          </v:shape>
          <o:OLEObject Type="Embed" ProgID="Equation.DSMT4" ShapeID="_x0000_i1083" DrawAspect="Content" ObjectID="_1817364593" r:id="rId12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质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内通过的路程为</w:t>
      </w:r>
      <w:r>
        <w:object>
          <v:shape id="_x0000_i1084" type="#_x0000_t75" alt="试题资源网 stzy.com" style="width:141.6pt;height:12pt" o:oleicon="f" o:ole="">
            <v:imagedata r:id="rId128" o:title="eqId1be0573aa5a31909d8e3fb2135b29f1d"/>
          </v:shape>
          <o:OLEObject Type="Embed" ProgID="Equation.DSMT4" ShapeID="_x0000_i1084" DrawAspect="Content" ObjectID="_1817364594" r:id="rId12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机械波传播的是质点振动的形式与能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质点本身不会随波发生迁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eae2861-b960-4863-abaa-f389be2f160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辽宁沈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deae2861-b960-4863-abaa-f389be2f1605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deae2861-b960-4863-abaa-f389be2f160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波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向正方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85" type="#_x0000_t75" alt="试题资源网 stzy.com" style="width:22.25pt;height:11.8pt" o:oleicon="f" o:ole="">
            <v:imagedata r:id="rId14" o:title="eqId7aeb9a94e392f6759b18abed89aacc5e"/>
          </v:shape>
          <o:OLEObject Type="Embed" ProgID="Equation.DSMT4" ShapeID="_x0000_i1085" DrawAspect="Content" ObjectID="_1817120971" r:id="rId13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object>
          <v:shape id="_x0000_i1086" type="#_x0000_t75" alt="试题资源网 stzy.com" style="width:24.85pt;height:12.45pt" o:oleicon="f" o:ole="">
            <v:imagedata r:id="rId18" o:title="eqIdbb45f673c56a289ea78831c9237e8d20"/>
          </v:shape>
          <o:OLEObject Type="Embed" ProgID="Equation.DSMT4" ShapeID="_x0000_i1086" DrawAspect="Content" ObjectID="_1817120972" r:id="rId1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正在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正方向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须满足</w:t>
      </w:r>
      <w:r>
        <w:object>
          <v:shape id="_x0000_i1087" type="#_x0000_t75" alt="试题资源网 stzy.com" style="width:62.2pt;height:30.1pt" o:oleicon="f" o:ole="">
            <v:imagedata r:id="rId132" o:title="eqIda08e5dde148baf2ef44b71d4f373ea27"/>
          </v:shape>
          <o:OLEObject Type="Embed" ProgID="Equation.DSMT4" ShapeID="_x0000_i1087" DrawAspect="Content" ObjectID="_1817120973" r:id="rId1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得</w:t>
      </w:r>
      <w:r>
        <w:object>
          <v:shape id="_x0000_i1088" type="#_x0000_t75" alt="试题资源网 stzy.com" style="width:51.05pt;height:27.5pt" o:oleicon="f" o:ole="">
            <v:imagedata r:id="rId134" o:title="eqId81835c33d004d8409ccda0fb9df199da"/>
          </v:shape>
          <o:OLEObject Type="Embed" ProgID="Equation.DSMT4" ShapeID="_x0000_i1088" DrawAspect="Content" ObjectID="_1817120974" r:id="rId13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089" type="#_x0000_t75" alt="试题资源网 stzy.com" style="width:24.85pt;height:13.1pt" o:oleicon="f" o:ole="">
            <v:imagedata r:id="rId136" o:title="eqIddfd09fb9482124fd35f19b86894648f4"/>
          </v:shape>
          <o:OLEObject Type="Embed" ProgID="Equation.DSMT4" ShapeID="_x0000_i1089" DrawAspect="Content" ObjectID="_1817120975" r:id="rId13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object>
          <v:shape id="_x0000_i1090" type="#_x0000_t75" alt="试题资源网 stzy.com" style="width:35.35pt;height:11.8pt" o:oleicon="f" o:ole="">
            <v:imagedata r:id="rId138" o:title="eqId4ae34e21fa96863ac77c30128f2e4803"/>
          </v:shape>
          <o:OLEObject Type="Embed" ProgID="Equation.DSMT4" ShapeID="_x0000_i1090" DrawAspect="Content" ObjectID="_1817120976" r:id="rId13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可能等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波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向负方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91" type="#_x0000_t75" alt="试题资源网 stzy.com" style="width:22.25pt;height:11.8pt" o:oleicon="f" o:ole="">
            <v:imagedata r:id="rId14" o:title="eqId7aeb9a94e392f6759b18abed89aacc5e"/>
          </v:shape>
          <o:OLEObject Type="Embed" ProgID="Equation.DSMT4" ShapeID="_x0000_i1091" DrawAspect="Content" ObjectID="_1817120977" r:id="rId14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object>
          <v:shape id="_x0000_i1092" type="#_x0000_t75" alt="试题资源网 stzy.com" style="width:24.85pt;height:12.45pt" o:oleicon="f" o:ole="">
            <v:imagedata r:id="rId18" o:title="eqIdbb45f673c56a289ea78831c9237e8d20"/>
          </v:shape>
          <o:OLEObject Type="Embed" ProgID="Equation.DSMT4" ShapeID="_x0000_i1092" DrawAspect="Content" ObjectID="_1817120978" r:id="rId14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质点正在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方向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须满足</w:t>
      </w:r>
      <w:r>
        <w:object>
          <v:shape id="_x0000_i1093" type="#_x0000_t75" alt="试题资源网 stzy.com" style="width:62.2pt;height:30.1pt" o:oleicon="f" o:ole="">
            <v:imagedata r:id="rId142" o:title="eqId89946f6e026ba22cfe9ebbde73cd5468"/>
          </v:shape>
          <o:OLEObject Type="Embed" ProgID="Equation.DSMT4" ShapeID="_x0000_i1093" DrawAspect="Content" ObjectID="_1817120979" r:id="rId14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得</w:t>
      </w:r>
      <w:r>
        <w:object>
          <v:shape id="_x0000_i1094" type="#_x0000_t75" alt="试题资源网 stzy.com" style="width:51.7pt;height:27.5pt" o:oleicon="f" o:ole="">
            <v:imagedata r:id="rId144" o:title="eqIdae46f871e5766a0437c8540e33d7fb2a"/>
          </v:shape>
          <o:OLEObject Type="Embed" ProgID="Equation.DSMT4" ShapeID="_x0000_i1094" DrawAspect="Content" ObjectID="_1817120980" r:id="rId14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可能等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6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deae2861-b960-4863-abaa-f389be2f1605"/>
        <w:spacing w:line="320" w:lineRule="auto"/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>
      <w:pPr>
        <w:pStyle w:val="Normal101de8e2-2c2b-44dd-ad5e-fe0d9d64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辽宁沈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101de8e2-2c2b-44dd-ad5e-fe0d9d641354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101de8e2-2c2b-44dd-ad5e-fe0d9d64135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波形图可知</w:t>
      </w:r>
      <w:r>
        <w:object>
          <v:shape id="_x0000_i1095" type="#_x0000_t75" alt="试题资源网 stzy.com" style="width:30.75pt;height:12.45pt" o:oleicon="f" o:ole="">
            <v:imagedata r:id="rId28" o:title="eqIdc343db7a3b5cf609c6309c2524a79df9"/>
          </v:shape>
          <o:OLEObject Type="Embed" ProgID="Equation.DSMT4" ShapeID="_x0000_i1095" DrawAspect="Content" ObjectID="_1817120953" r:id="rId14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的质点此时刻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波源起振方向也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传到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需要的时间为</w:t>
      </w:r>
      <w:r>
        <w:object>
          <v:shape id="_x0000_i1096" type="#_x0000_t75" alt="试题资源网 stzy.com" style="width:11.15pt;height:27.5pt" o:oleicon="f" o:ole="">
            <v:imagedata r:id="rId147" o:title="eqIda5c4b990ed35cad2063db279e7d03dbe"/>
          </v:shape>
          <o:OLEObject Type="Embed" ProgID="Equation.DSMT4" ShapeID="_x0000_i1096" DrawAspect="Content" ObjectID="_1817120954" r:id="rId14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也沿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y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开始一个周期内振幅较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后振幅较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ca95e152-8390-4854-8836-6731c1154e9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庆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ca95e152-8390-4854-8836-6731c1154e9a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D</w:t>
      </w:r>
    </w:p>
    <w:p>
      <w:pPr>
        <w:pStyle w:val="Normalca95e152-8390-4854-8836-6731c1154e9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木筷在水中做简谐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初始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木筷的位移由正向最大逐渐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速度由零逐渐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为负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运动的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对平衡位置的位移随时间的关系都应是三角函数的波形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1bc84c22-5844-4477-9704-6dfaf30c81dd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福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考</w:t>
      </w:r>
    </w:p>
    <w:p>
      <w:pPr>
        <w:pStyle w:val="Normal1bc84c22-5844-4477-9704-6dfaf30c81dd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C</w:t>
      </w:r>
    </w:p>
    <w:p>
      <w:pPr>
        <w:pStyle w:val="Normal1bc84c22-5844-4477-9704-6dfaf30c81dd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意可知</w:t>
      </w:r>
      <w:r>
        <w:object>
          <v:shape id="_x0000_i1097" type="#_x0000_t75" alt="试题资源网 stzy.com" style="width:65.4pt;height:27.6pt" o:oleicon="f" o:ole="">
            <v:imagedata r:id="rId149" o:title="eqIdbe450a414d86a1b5d07f3f0296a4bf7d"/>
          </v:shape>
          <o:OLEObject Type="Embed" ProgID="Equation.DSMT4" ShapeID="_x0000_i1097" DrawAspect="Content" ObjectID="_1817286428" r:id="rId15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弹簧振子的周期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2.4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频率</w:t>
      </w:r>
      <w:r>
        <w:object>
          <v:shape id="_x0000_i1098" type="#_x0000_t75" alt="试题资源网 stzy.com" style="width:65.4pt;height:27.6pt" o:oleicon="f" o:ole="">
            <v:imagedata r:id="rId151" o:title="eqIdfdb1dd7d3e6b6e82cdbd0233d65ecfb4"/>
          </v:shape>
          <o:OLEObject Type="Embed" ProgID="Equation.DSMT4" ShapeID="_x0000_i1098" DrawAspect="Content" ObjectID="_1817286429" r:id="rId15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弹簧振子的振动方程为</w:t>
      </w:r>
      <w:r>
        <w:object>
          <v:shape id="_x0000_i1099" type="#_x0000_t75" alt="试题资源网 stzy.com" style="width:75pt;height:27.6pt" o:oleicon="f" o:ole="">
            <v:imagedata r:id="rId153" o:title="eqIdb08dc7d44186249740c6576eea02d5f5"/>
          </v:shape>
          <o:OLEObject Type="Embed" ProgID="Equation.DSMT4" ShapeID="_x0000_i1099" DrawAspect="Content" ObjectID="_1817286430" r:id="rId1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0.2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00" type="#_x0000_t75" alt="试题资源网 stzy.com" style="width:128.4pt;height:27.6pt" o:oleicon="f" o:ole="">
            <v:imagedata r:id="rId155" o:title="eqId6dc93ce52c051604aa1758c5450ff4a1"/>
          </v:shape>
          <o:OLEObject Type="Embed" ProgID="Equation.DSMT4" ShapeID="_x0000_i1100" DrawAspect="Content" ObjectID="_1817286431" r:id="rId15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101" type="#_x0000_t75" alt="试题资源网 stzy.com" style="width:66pt;height:27.6pt" o:oleicon="f" o:ole="">
            <v:imagedata r:id="rId157" o:title="eqId578a2f949360da2945e900278b41488a"/>
          </v:shape>
          <o:OLEObject Type="Embed" ProgID="Equation.DSMT4" ShapeID="_x0000_i1101" DrawAspect="Content" ObjectID="_1817286432" r:id="rId15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向下向平衡位置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0522103-9dfe-4693-b00f-3f7a4b8fee9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陕西西安铁一中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月考</w:t>
      </w:r>
    </w:p>
    <w:p>
      <w:pPr>
        <w:pStyle w:val="Normala0522103-9dfe-4693-b00f-3f7a4b8fee95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C</w:t>
      </w:r>
    </w:p>
    <w:p>
      <w:pPr>
        <w:pStyle w:val="Normala0522103-9dfe-4693-b00f-3f7a4b8fee9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像知</w:t>
      </w:r>
      <w:r>
        <w:object>
          <v:shape id="_x0000_i1102" type="#_x0000_t75" alt="试题资源网 stzy.com" style="width:24.6pt;height:12.6pt" o:oleicon="f" o:ole="">
            <v:imagedata r:id="rId53" o:title="eqId42a585d18cafc764ef0dc144feedce19"/>
          </v:shape>
          <o:OLEObject Type="Embed" ProgID="Equation.DSMT4" ShapeID="_x0000_i1102" DrawAspect="Content" ObjectID="_1817115211" r:id="rId15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在负向最大位移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</w:t>
      </w:r>
      <w:r>
        <w:object>
          <v:shape id="_x0000_i1103" type="#_x0000_t75" alt="试题资源网 stzy.com" style="width:37.8pt;height:27pt" o:oleicon="f" o:ole="">
            <v:imagedata r:id="rId160" o:title="eqId5546ab6a186e2d219e0a4fd29db58c92"/>
          </v:shape>
          <o:OLEObject Type="Embed" ProgID="Equation.DSMT4" ShapeID="_x0000_i1103" DrawAspect="Content" ObjectID="_1817115212" r:id="rId16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方向与位移相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正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104" type="#_x0000_t75" alt="试题资源网 stzy.com" style="width:26.4pt;height:12.6pt" o:oleicon="f" o:ole="">
            <v:imagedata r:id="rId55" o:title="eqId59797180057c7f5920bfdff8f53b2427"/>
          </v:shape>
          <o:OLEObject Type="Embed" ProgID="Equation.DSMT4" ShapeID="_x0000_i1104" DrawAspect="Content" ObjectID="_1817115213" r:id="rId16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105" type="#_x0000_t75" alt="试题资源网 stzy.com" style="width:25.8pt;height:12.6pt" o:oleicon="f" o:ole="">
            <v:imagedata r:id="rId57" o:title="eqIda2367459cd9b98af6ce8b335c1c94420"/>
          </v:shape>
          <o:OLEObject Type="Embed" ProgID="Equation.DSMT4" ShapeID="_x0000_i1105" DrawAspect="Content" ObjectID="_1817115214" r:id="rId16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负向最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object>
          <v:shape id="_x0000_i1106" type="#_x0000_t75" alt="试题资源网 stzy.com" style="width:26.4pt;height:12pt" o:oleicon="f" o:ole="">
            <v:imagedata r:id="rId59" o:title="eqId03b954320e7cff913086bcef4657ec3d"/>
          </v:shape>
          <o:OLEObject Type="Embed" ProgID="Equation.DSMT4" ShapeID="_x0000_i1106" DrawAspect="Content" ObjectID="_1817115215" r:id="rId16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子的速度为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c3acdc96-c027-4186-b756-5585bf0ac7c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吉林吉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c3acdc96-c027-4186-b756-5585bf0ac7ce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c3acdc96-c027-4186-b756-5585bf0ac7ce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发生明显衍射的条件是孔径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障碍物尺寸小于波长或者与波长相差不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波浪的波长约为</w:t>
      </w:r>
      <w:r>
        <w:object>
          <v:shape id="_x0000_i1107" type="#_x0000_t75" alt="试题资源网 stzy.com" style="width:23.55pt;height:13.75pt" o:oleicon="f" o:ole="">
            <v:imagedata r:id="rId72" o:title="eqId6333538f852f313401f3b51a3394e376"/>
          </v:shape>
          <o:OLEObject Type="Embed" ProgID="Equation.DSMT4" ShapeID="_x0000_i1107" DrawAspect="Content" ObjectID="_1817119505" r:id="rId1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防波堤两端</w:t>
      </w:r>
      <w:r>
        <w:object>
          <v:shape id="_x0000_i1108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108" DrawAspect="Content" ObjectID="_1817119506" r:id="rId16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109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09" DrawAspect="Content" ObjectID="_1817119507" r:id="rId16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距约</w:t>
      </w:r>
      <w:r>
        <w:object>
          <v:shape id="_x0000_i1110" type="#_x0000_t75" alt="试题资源网 stzy.com" style="width:23.55pt;height:13.75pt" o:oleicon="f" o:ole="">
            <v:imagedata r:id="rId65" o:title="eqId16031d843863bfef706632beaf7ad77d"/>
          </v:shape>
          <o:OLEObject Type="Embed" ProgID="Equation.DSMT4" ShapeID="_x0000_i1110" DrawAspect="Content" ObjectID="_1817119508" r:id="rId16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大于波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会发生明显的衍射现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object>
          <v:shape id="_x0000_i1111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111" DrawAspect="Content" ObjectID="_1817119509" r:id="rId16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112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112" DrawAspect="Content" ObjectID="_1817119510" r:id="rId17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小船基本上不受波浪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假设波浪的波长约为</w:t>
      </w:r>
      <w:r>
        <w:object>
          <v:shape id="_x0000_i1113" type="#_x0000_t75" alt="试题资源网 stzy.com" style="width:24.85pt;height:13.75pt" o:oleicon="f" o:ole="">
            <v:imagedata r:id="rId79" o:title="eqId8007349a80f5841b3a587aaf2fce6c9c"/>
          </v:shape>
          <o:OLEObject Type="Embed" ProgID="Equation.DSMT4" ShapeID="_x0000_i1113" DrawAspect="Content" ObjectID="_1817119511" r:id="rId17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防波堤两端</w:t>
      </w:r>
      <w:r>
        <w:object>
          <v:shape id="_x0000_i1114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114" DrawAspect="Content" ObjectID="_1817119512" r:id="rId1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115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15" DrawAspect="Content" ObjectID="_1817119513" r:id="rId17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距约</w:t>
      </w:r>
      <w:r>
        <w:object>
          <v:shape id="_x0000_i1116" type="#_x0000_t75" alt="试题资源网 stzy.com" style="width:23.55pt;height:13.75pt" o:oleicon="f" o:ole="">
            <v:imagedata r:id="rId65" o:title="eqId16031d843863bfef706632beaf7ad77d"/>
          </v:shape>
          <o:OLEObject Type="Embed" ProgID="Equation.DSMT4" ShapeID="_x0000_i1116" DrawAspect="Content" ObjectID="_1817119514" r:id="rId17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者相差不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会有明显的衍射现象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17" type="#_x0000_t75" alt="试题资源网 stzy.com" style="width:10.45pt;height:10.45pt" o:oleicon="f" o:ole="">
            <v:imagedata r:id="rId67" o:title="eqId5963abe8f421bd99a2aaa94831a951e9"/>
          </v:shape>
          <o:OLEObject Type="Embed" ProgID="Equation.DSMT4" ShapeID="_x0000_i1117" DrawAspect="Content" ObjectID="_1817119515" r:id="rId17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118" type="#_x0000_t75" alt="试题资源网 stzy.com" style="width:9.8pt;height:10.45pt" o:oleicon="f" o:ole="">
            <v:imagedata r:id="rId69" o:title="eqId7f9e8449aad35c5d840a3395ea86df6d"/>
          </v:shape>
          <o:OLEObject Type="Embed" ProgID="Equation.DSMT4" ShapeID="_x0000_i1118" DrawAspect="Content" ObjectID="_1817119516" r:id="rId17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处小船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显受到波浪影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object>
          <v:shape id="_x0000_i1119" type="#_x0000_t75" alt="试题资源网 stzy.com" style="width:10.45pt;height:12.45pt" o:oleicon="f" o:ole="">
            <v:imagedata r:id="rId177" o:title="eqIdca66a268d6f46e0e9d5d9151b785be60"/>
          </v:shape>
          <o:OLEObject Type="Embed" ProgID="Equation.DSMT4" ShapeID="_x0000_i1119" DrawAspect="Content" ObjectID="_1817119517" r:id="rId178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20" type="#_x0000_t75" alt="试题资源网 stzy.com" style="width:11.15pt;height:11.15pt" o:oleicon="f" o:ole="">
            <v:imagedata r:id="rId179" o:title="eqId1f0b669ef4514f24ee09adeff7f41238"/>
          </v:shape>
          <o:OLEObject Type="Embed" ProgID="Equation.DSMT4" ShapeID="_x0000_i1120" DrawAspect="Content" ObjectID="_1817119518" r:id="rId18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辽宁辽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388a6246-fabf-4675-a1c4-05a150e2cf0a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121" type="#_x0000_t75" alt="试题资源网 stzy.com" style="width:36pt;height:12.6pt" o:oleicon="f" o:ole="">
            <v:imagedata r:id="rId181" o:title="eqId4b2b608db60777453eb214196f5cdd41"/>
          </v:shape>
          <o:OLEObject Type="Embed" ProgID="Equation.DSMT4" ShapeID="_x0000_i1121" DrawAspect="Content" ObjectID="_1817323342" r:id="rId18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122" type="#_x0000_t75" alt="试题资源网 stzy.com" style="width:19.2pt;height:10.8pt" o:oleicon="f" o:ole="">
            <v:imagedata r:id="rId183" o:title="eqIde978c77cb0d7eff794447241e9829867"/>
          </v:shape>
          <o:OLEObject Type="Embed" ProgID="Equation.DSMT4" ShapeID="_x0000_i1122" DrawAspect="Content" ObjectID="_1817323343" r:id="rId184"/>
        </w:objec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题图甲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波的波长</w:t>
      </w:r>
      <w:r>
        <w:object>
          <v:shape id="_x0000_i1123" type="#_x0000_t75" alt="试题资源网 stzy.com" style="width:35.4pt;height:11.4pt" o:oleicon="f" o:ole="">
            <v:imagedata r:id="rId185" o:title="eqId83063d558935ac649fe4e47ca2b64f98"/>
          </v:shape>
          <o:OLEObject Type="Embed" ProgID="Equation.DSMT4" ShapeID="_x0000_i1123" DrawAspect="Content" ObjectID="_1817323344" r:id="rId18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可知浮标</w:t>
      </w:r>
      <w:r>
        <w:object>
          <v:shape id="_x0000_i1124" type="#_x0000_t75" alt="试题资源网 stzy.com" style="width:9.6pt;height:10.2pt" o:oleicon="f" o:ole="">
            <v:imagedata r:id="rId89" o:title="eqIddad2a36927223bd70f426ba06aea4b45"/>
          </v:shape>
          <o:OLEObject Type="Embed" ProgID="Equation.DSMT4" ShapeID="_x0000_i1124" DrawAspect="Content" ObjectID="_1817323345" r:id="rId18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周期</w:t>
      </w:r>
      <w:r>
        <w:object>
          <v:shape id="_x0000_i1125" type="#_x0000_t75" alt="试题资源网 stzy.com" style="width:31.8pt;height:27pt" o:oleicon="f" o:ole="">
            <v:imagedata r:id="rId188" o:title="eqId2fb895a2a8fef9756752e259841b3700"/>
          </v:shape>
          <o:OLEObject Type="Embed" ProgID="Equation.DSMT4" ShapeID="_x0000_i1125" DrawAspect="Content" ObjectID="_1817323346" r:id="rId18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这列波的传播速度</w:t>
      </w:r>
      <w:r>
        <w:object>
          <v:shape id="_x0000_i1126" type="#_x0000_t75" alt="试题资源网 stzy.com" style="width:27pt;height:27pt" o:oleicon="f" o:ole="">
            <v:imagedata r:id="rId190" o:title="eqId7ad0ed3e0feeebc0cb424b615906101d"/>
          </v:shape>
          <o:OLEObject Type="Embed" ProgID="Equation.DSMT4" ShapeID="_x0000_i1126" DrawAspect="Content" ObjectID="_1817323347" r:id="rId19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127" type="#_x0000_t75" alt="试题资源网 stzy.com" style="width:51pt;height:12.6pt" o:oleicon="f" o:ole="">
            <v:imagedata r:id="rId192" o:title="eqId80a15e8d840c4701eb152f827152f6e9"/>
          </v:shape>
          <o:OLEObject Type="Embed" ProgID="Equation.DSMT4" ShapeID="_x0000_i1127" DrawAspect="Content" ObjectID="_1817323348" r:id="rId19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题意有</w:t>
      </w:r>
      <w:r>
        <w:object>
          <v:shape id="_x0000_i1128" type="#_x0000_t75" alt="试题资源网 stzy.com" style="width:37.8pt;height:27pt" o:oleicon="f" o:ole="">
            <v:imagedata r:id="rId194" o:title="eqId69d8ef158492184a089e83775ff06f40"/>
          </v:shape>
          <o:OLEObject Type="Embed" ProgID="Equation.DSMT4" ShapeID="_x0000_i1128" DrawAspect="Content" ObjectID="_1817323349" r:id="rId19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可知浮标</w:t>
      </w:r>
      <w:r>
        <w:object>
          <v:shape id="_x0000_i1129" type="#_x0000_t75" alt="试题资源网 stzy.com" style="width:10.8pt;height:13.8pt" o:oleicon="f" o:ole="">
            <v:imagedata r:id="rId91" o:title="eqIdacc290b44635265137fdf13146b6a6d9"/>
          </v:shape>
          <o:OLEObject Type="Embed" ProgID="Equation.DSMT4" ShapeID="_x0000_i1129" DrawAspect="Content" ObjectID="_1817323350" r:id="rId19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幅</w:t>
      </w:r>
      <w:r>
        <w:object>
          <v:shape id="_x0000_i1130" type="#_x0000_t75" alt="试题资源网 stzy.com" style="width:30.6pt;height:10.8pt" o:oleicon="f" o:ole="">
            <v:imagedata r:id="rId197" o:title="eqId79eec166181de9f0f652558ba3370102"/>
          </v:shape>
          <o:OLEObject Type="Embed" ProgID="Equation.DSMT4" ShapeID="_x0000_i1130" DrawAspect="Content" ObjectID="_1817323351" r:id="rId19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388a6246-fabf-4675-a1c4-05a150e2cf0a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浮标</w:t>
      </w:r>
      <w:r>
        <w:object>
          <v:shape id="_x0000_i1131" type="#_x0000_t75" alt="试题资源网 stzy.com" style="width:10.8pt;height:13.8pt" o:oleicon="f" o:ole="">
            <v:imagedata r:id="rId91" o:title="eqIdacc290b44635265137fdf13146b6a6d9"/>
          </v:shape>
          <o:OLEObject Type="Embed" ProgID="Equation.DSMT4" ShapeID="_x0000_i1131" DrawAspect="Content" ObjectID="_1817323352" r:id="rId19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任意半个周期内通过的路程均为</w:t>
      </w:r>
      <w:r>
        <w:object>
          <v:shape id="_x0000_i1132" type="#_x0000_t75" alt="试题资源网 stzy.com" style="width:15.6pt;height:11.4pt" o:oleicon="f" o:ole="">
            <v:imagedata r:id="rId200" o:title="eqIdbee48fa60cc54431b83bdac61d0a0dc5"/>
          </v:shape>
          <o:OLEObject Type="Embed" ProgID="Equation.DSMT4" ShapeID="_x0000_i1132" DrawAspect="Content" ObjectID="_1817323353" r:id="rId20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33" type="#_x0000_t75" alt="试题资源网 stzy.com" style="width:1in;height:12.6pt" o:oleicon="f" o:ole="">
            <v:imagedata r:id="rId202" o:title="eqId9fa8e1f983b0476f4314df9f75223728"/>
          </v:shape>
          <o:OLEObject Type="Embed" ProgID="Equation.DSMT4" ShapeID="_x0000_i1133" DrawAspect="Content" ObjectID="_1817323354" r:id="rId20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0fc1af3a-7bb2-41df-92a4-38a7dad3e93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来源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2025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吉林吉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期末</w:t>
      </w:r>
    </w:p>
    <w:p>
      <w:pPr>
        <w:pStyle w:val="Normal0fc1af3a-7bb2-41df-92a4-38a7dad3e933"/>
        <w:shd w:val="clear" w:color="auto" w:fill="auto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134" type="#_x0000_t75" alt="试题资源网 stzy.com" style="width:32.75pt;height:13.75pt" o:oleicon="f" o:ole="">
            <v:imagedata r:id="rId204" o:title="eqIdd2324ef207c4f9abd28aa99628dfe3e9"/>
          </v:shape>
          <o:OLEObject Type="Embed" ProgID="Equation.DSMT4" ShapeID="_x0000_i1134" DrawAspect="Content" ObjectID="_1817119617" r:id="rId20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135" type="#_x0000_t75" alt="试题资源网 stzy.com" style="width:28.8pt;height:13.75pt" o:oleicon="f" o:ole="">
            <v:imagedata r:id="rId206" o:title="eqIda08d6ce626c03ebcf1c91c62a4ad504e"/>
          </v:shape>
          <o:OLEObject Type="Embed" ProgID="Equation.DSMT4" ShapeID="_x0000_i1135" DrawAspect="Content" ObjectID="_1817119618" r:id="rId207"/>
        </w:object>
      </w:r>
    </w:p>
    <w:p>
      <w:pPr>
        <w:pStyle w:val="Normal0fc1af3a-7bb2-41df-92a4-38a7dad3e93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像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机械波的周期为</w:t>
      </w:r>
      <w:r>
        <w:object>
          <v:shape id="_x0000_i1136" type="#_x0000_t75" alt="试题资源网 stzy.com" style="width:31.4pt;height:13.75pt" o:oleicon="f" o:ole="">
            <v:imagedata r:id="rId208" o:title="eqId19641149a6a25727dafcbaca504ec191"/>
          </v:shape>
          <o:OLEObject Type="Embed" ProgID="Equation.DSMT4" ShapeID="_x0000_i1136" DrawAspect="Content" ObjectID="_1817119619" r:id="rId20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幅为</w:t>
      </w:r>
      <w:r>
        <w:object>
          <v:shape id="_x0000_i1137" type="#_x0000_t75" alt="试题资源网 stzy.com" style="width:41.25pt;height:13.1pt" o:oleicon="f" o:ole="">
            <v:imagedata r:id="rId210" o:title="eqId6b4b563a916ec182ad930c6041fea728"/>
          </v:shape>
          <o:OLEObject Type="Embed" ProgID="Equation.DSMT4" ShapeID="_x0000_i1137" DrawAspect="Content" ObjectID="_1817119620" r:id="rId21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乙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38" type="#_x0000_t75" alt="试题资源网 stzy.com" style="width:22.25pt;height:11.8pt" o:oleicon="f" o:ole="">
            <v:imagedata r:id="rId14" o:title="eqId7aeb9a94e392f6759b18abed89aacc5e"/>
          </v:shape>
          <o:OLEObject Type="Embed" ProgID="Equation.DSMT4" ShapeID="_x0000_i1138" DrawAspect="Content" ObjectID="_1817119621" r:id="rId21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object>
          <v:shape id="_x0000_i1139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139" DrawAspect="Content" ObjectID="_1817119622" r:id="rId2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位移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向下振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侧法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波沿</w:t>
      </w:r>
      <w:r>
        <w:object>
          <v:shape id="_x0000_i1140" type="#_x0000_t75" alt="试题资源网 stzy.com" style="width:8.5pt;height:9.8pt" o:oleicon="f" o:ole="">
            <v:imagedata r:id="rId104" o:title="eqId81dea63b8ce3e51adf66cf7b9982a248"/>
          </v:shape>
          <o:OLEObject Type="Embed" ProgID="Equation.DSMT4" ShapeID="_x0000_i1140" DrawAspect="Content" ObjectID="_1817119623" r:id="rId21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轴负方向传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像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41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141" DrawAspect="Content" ObjectID="_1817119624" r:id="rId21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振动比</w:t>
      </w:r>
      <w:r>
        <w:object>
          <v:shape id="_x0000_i1142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42" DrawAspect="Content" ObjectID="_1817119625" r:id="rId21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落后</w:t>
      </w:r>
      <w:r>
        <w:object>
          <v:shape id="_x0000_i1143" type="#_x0000_t75" alt="试题资源网 stzy.com" style="width:15.05pt;height:28.15pt" o:oleicon="f" o:ole="">
            <v:imagedata r:id="rId217" o:title="eqId81ba4dfe75788eabcec71e28a6e9115a"/>
          </v:shape>
          <o:OLEObject Type="Embed" ProgID="Equation.DSMT4" ShapeID="_x0000_i1143" DrawAspect="Content" ObjectID="_1817119626" r:id="rId21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即波从</w:t>
      </w:r>
      <w:r>
        <w:object>
          <v:shape id="_x0000_i1144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44" DrawAspect="Content" ObjectID="_1817119627" r:id="rId21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传至</w:t>
      </w:r>
      <w:r>
        <w:object>
          <v:shape id="_x0000_i1145" type="#_x0000_t75" alt="试题资源网 stzy.com" style="width:13.75pt;height:11.15pt" o:oleicon="f" o:ole="">
            <v:imagedata r:id="rId61" o:title="eqIdac047e91852b91af639feec23a9598b2"/>
          </v:shape>
          <o:OLEObject Type="Embed" ProgID="Equation.DSMT4" ShapeID="_x0000_i1145" DrawAspect="Content" ObjectID="_1817119628" r:id="rId22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需</w:t>
      </w:r>
      <w:r>
        <w:object>
          <v:shape id="_x0000_i1146" type="#_x0000_t75" alt="试题资源网 stzy.com" style="width:15.05pt;height:24.2pt" o:oleicon="f" o:ole="">
            <v:imagedata r:id="rId221" o:title="eqIde389274f6b41a583a71e9f86f9553c78"/>
          </v:shape>
          <o:OLEObject Type="Embed" ProgID="Equation.DSMT4" ShapeID="_x0000_i1146" DrawAspect="Content" ObjectID="_1817119629" r:id="rId2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两者平衡位置之间的距离为</w:t>
      </w:r>
      <w:r>
        <w:object>
          <v:shape id="_x0000_i1147" type="#_x0000_t75" alt="试题资源网 stzy.com" style="width:79.85pt;height:13.75pt" o:oleicon="f" o:ole="">
            <v:imagedata r:id="rId223" o:title="eqId1f743ccf1ee70b878d21a8ecfc584bcc"/>
          </v:shape>
          <o:OLEObject Type="Embed" ProgID="Equation.DSMT4" ShapeID="_x0000_i1147" DrawAspect="Content" ObjectID="_1817119630" r:id="rId2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0fc1af3a-7bb2-41df-92a4-38a7dad3e93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object>
          <v:shape id="_x0000_i1148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48" DrawAspect="Content" ObjectID="_1817119631" r:id="rId22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振动方程为</w:t>
      </w:r>
      <w:r>
        <w:object>
          <v:shape id="_x0000_i1149" type="#_x0000_t75" alt="试题资源网 stzy.com" style="width:89pt;height:29.45pt" o:oleicon="f" o:ole="">
            <v:imagedata r:id="rId226" o:title="eqId76a69755fadd84dbd159ce5d5a554d54"/>
          </v:shape>
          <o:OLEObject Type="Embed" ProgID="Equation.DSMT4" ShapeID="_x0000_i1149" DrawAspect="Content" ObjectID="_1817119632" r:id="rId22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</w:t>
      </w:r>
      <w:r>
        <w:object>
          <v:shape id="_x0000_i1150" type="#_x0000_t75" alt="试题资源网 stzy.com" style="width:30.75pt;height:27.5pt" o:oleicon="f" o:ole="">
            <v:imagedata r:id="rId228" o:title="eqId6aa4f402371f1e5e1031e8fa07fcea64"/>
          </v:shape>
          <o:OLEObject Type="Embed" ProgID="Equation.DSMT4" ShapeID="_x0000_i1150" DrawAspect="Content" ObjectID="_1817119633" r:id="rId22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151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51" DrawAspect="Content" ObjectID="_1817119634" r:id="rId23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第一次处于波峰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0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刻</w:t>
      </w:r>
      <w:r>
        <w:object>
          <v:shape id="_x0000_i1152" type="#_x0000_t75" alt="试题资源网 stzy.com" style="width:12.45pt;height:12.45pt" o:oleicon="f" o:ole="">
            <v:imagedata r:id="rId63" o:title="eqId54a5d7d3b6b63fe5c24c3907b7a8eaa3"/>
          </v:shape>
          <o:OLEObject Type="Embed" ProgID="Equation.DSMT4" ShapeID="_x0000_i1152" DrawAspect="Content" ObjectID="_1817119635" r:id="rId23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位移为</w:t>
      </w:r>
      <w:r>
        <w:object>
          <v:shape id="_x0000_i1153" type="#_x0000_t75" alt="试题资源网 stzy.com" style="width:32.75pt;height:12.45pt" o:oleicon="f" o:ole="">
            <v:imagedata r:id="rId232" o:title="eqId7bc24b8453313104e55c0545023b49b1"/>
          </v:shape>
          <o:OLEObject Type="Embed" ProgID="Equation.DSMT4" ShapeID="_x0000_i1153" DrawAspect="Content" ObjectID="_1817119636" r:id="rId2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154" type="#_x0000_t75" alt="试题资源网 stzy.com" style="width:31.4pt;height:27.5pt" o:oleicon="f" o:ole="">
            <v:imagedata r:id="rId112" o:title="eqIdc314eb7d872fa657be00a358f776aa54"/>
          </v:shape>
          <o:OLEObject Type="Embed" ProgID="Equation.DSMT4" ShapeID="_x0000_i1154" DrawAspect="Content" ObjectID="_1817119637" r:id="rId234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路程为</w:t>
      </w:r>
      <w:r>
        <w:object>
          <v:shape id="_x0000_i1155" type="#_x0000_t75" alt="试题资源网 stzy.com" style="width:85.1pt;height:14.4pt" o:oleicon="f" o:ole="">
            <v:imagedata r:id="rId235" o:title="eqId406ae775078baa1d0e090be556c57633"/>
          </v:shape>
          <o:OLEObject Type="Embed" ProgID="Equation.DSMT4" ShapeID="_x0000_i1155" DrawAspect="Content" ObjectID="_1817119638" r:id="rId2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4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c575bcb9-d316-4ea3-8c57-a3ef324230cf">
    <w:name w:val="Normal_c575bcb9-d316-4ea3-8c57-a3ef324230cf"/>
    <w:next w:val="Normal"/>
    <w:qFormat/>
    <w:pPr>
      <w:widowControl w:val="0"/>
      <w:jc w:val="both"/>
    </w:pPr>
  </w:style>
  <w:style w:type="paragraph" w:customStyle="1" w:styleId="Normal4a2a40e1-7b16-4e0d-a327-46a3563acd53">
    <w:name w:val="Normal_4a2a40e1-7b16-4e0d-a327-46a3563acd53"/>
    <w:next w:val="Normal"/>
    <w:qFormat/>
    <w:pPr>
      <w:widowControl w:val="0"/>
      <w:jc w:val="both"/>
    </w:pPr>
  </w:style>
  <w:style w:type="paragraph" w:customStyle="1" w:styleId="Normalad1a9815-8c92-49c5-b555-83869a8032ce">
    <w:name w:val="Normal_ad1a9815-8c92-49c5-b555-83869a8032ce"/>
    <w:next w:val="Normal"/>
    <w:qFormat/>
    <w:pPr>
      <w:widowControl w:val="0"/>
      <w:jc w:val="both"/>
    </w:pPr>
  </w:style>
  <w:style w:type="paragraph" w:customStyle="1" w:styleId="Normal7c9ec3b3-f255-4d47-addc-5e646a3ae7a8">
    <w:name w:val="Normal_7c9ec3b3-f255-4d47-addc-5e646a3ae7a8"/>
    <w:next w:val="Normal"/>
    <w:qFormat/>
    <w:pPr>
      <w:widowControl w:val="0"/>
      <w:jc w:val="both"/>
    </w:pPr>
  </w:style>
  <w:style w:type="paragraph" w:customStyle="1" w:styleId="Normalb7e53785-a6a1-440f-a380-7aba1b701823">
    <w:name w:val="Normal_b7e53785-a6a1-440f-a380-7aba1b701823"/>
    <w:next w:val="Normal"/>
    <w:qFormat/>
    <w:pPr>
      <w:widowControl w:val="0"/>
      <w:jc w:val="both"/>
    </w:pPr>
  </w:style>
  <w:style w:type="paragraph" w:customStyle="1" w:styleId="Normalb17589c9-8c73-4c0f-bd2d-fcd3bbef5c2e">
    <w:name w:val="Normal_b17589c9-8c73-4c0f-bd2d-fcd3bbef5c2e"/>
    <w:next w:val="Normal"/>
    <w:qFormat/>
    <w:pPr>
      <w:widowControl w:val="0"/>
      <w:jc w:val="both"/>
    </w:pPr>
  </w:style>
  <w:style w:type="paragraph" w:customStyle="1" w:styleId="Normal841b61c9-a75c-430a-b4ef-fc4c1a39b74a">
    <w:name w:val="Normal_841b61c9-a75c-430a-b4ef-fc4c1a39b74a"/>
    <w:next w:val="Normal"/>
    <w:qFormat/>
    <w:pPr>
      <w:widowControl w:val="0"/>
      <w:jc w:val="both"/>
    </w:pPr>
  </w:style>
  <w:style w:type="paragraph" w:customStyle="1" w:styleId="Normaldeae2861-b960-4863-abaa-f389be2f1605">
    <w:name w:val="Normal_deae2861-b960-4863-abaa-f389be2f1605"/>
    <w:next w:val="Normal"/>
    <w:qFormat/>
    <w:pPr>
      <w:widowControl w:val="0"/>
      <w:jc w:val="both"/>
    </w:pPr>
  </w:style>
  <w:style w:type="paragraph" w:customStyle="1" w:styleId="Normal101de8e2-2c2b-44dd-ad5e-fe0d9d641354">
    <w:name w:val="Normal_101de8e2-2c2b-44dd-ad5e-fe0d9d641354"/>
    <w:next w:val="Normal"/>
    <w:qFormat/>
    <w:pPr>
      <w:widowControl w:val="0"/>
      <w:jc w:val="both"/>
    </w:pPr>
  </w:style>
  <w:style w:type="paragraph" w:customStyle="1" w:styleId="Normalca95e152-8390-4854-8836-6731c1154e9a">
    <w:name w:val="Normal_ca95e152-8390-4854-8836-6731c1154e9a"/>
    <w:next w:val="Normal"/>
    <w:qFormat/>
    <w:pPr>
      <w:widowControl w:val="0"/>
      <w:jc w:val="both"/>
    </w:pPr>
  </w:style>
  <w:style w:type="paragraph" w:customStyle="1" w:styleId="Normal1bc84c22-5844-4477-9704-6dfaf30c81dd">
    <w:name w:val="Normal_1bc84c22-5844-4477-9704-6dfaf30c81dd"/>
    <w:next w:val="Normal"/>
    <w:qFormat/>
    <w:pPr>
      <w:widowControl w:val="0"/>
      <w:jc w:val="both"/>
    </w:pPr>
  </w:style>
  <w:style w:type="paragraph" w:customStyle="1" w:styleId="Normala0522103-9dfe-4693-b00f-3f7a4b8fee95">
    <w:name w:val="Normal_a0522103-9dfe-4693-b00f-3f7a4b8fee95"/>
    <w:next w:val="Normal"/>
    <w:qFormat/>
    <w:pPr>
      <w:widowControl w:val="0"/>
      <w:jc w:val="both"/>
    </w:pPr>
  </w:style>
  <w:style w:type="paragraph" w:customStyle="1" w:styleId="Normalc3acdc96-c027-4186-b756-5585bf0ac7ce">
    <w:name w:val="Normal_c3acdc96-c027-4186-b756-5585bf0ac7ce"/>
    <w:next w:val="Normal"/>
    <w:qFormat/>
    <w:pPr>
      <w:widowControl w:val="0"/>
      <w:jc w:val="both"/>
    </w:pPr>
  </w:style>
  <w:style w:type="paragraph" w:customStyle="1" w:styleId="Normal388a6246-fabf-4675-a1c4-05a150e2cf0a">
    <w:name w:val="Normal_388a6246-fabf-4675-a1c4-05a150e2cf0a"/>
    <w:next w:val="Normal"/>
    <w:qFormat/>
    <w:pPr>
      <w:widowControl w:val="0"/>
      <w:jc w:val="both"/>
    </w:pPr>
  </w:style>
  <w:style w:type="paragraph" w:customStyle="1" w:styleId="Normal0fc1af3a-7bb2-41df-92a4-38a7dad3e933">
    <w:name w:val="Normal_0fc1af3a-7bb2-41df-92a4-38a7dad3e933"/>
    <w:next w:val="Normal"/>
    <w:qFormat/>
    <w:pPr>
      <w:widowControl w:val="0"/>
      <w:jc w:val="both"/>
    </w:pPr>
  </w:style>
  <w:style w:type="paragraph" w:customStyle="1" w:styleId="subTitleStyledcfeefcc-ffa3-4da0-af0d-73efafc8d55f">
    <w:name w:val="subTitleStyle_dcfeefcc-ffa3-4da0-af0d-73efafc8d55f"/>
    <w:basedOn w:val="Normal8bec1f4b-1311-42a9-85ae-81f32952c3b2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8bec1f4b-1311-42a9-85ae-81f32952c3b2">
    <w:name w:val="Normal_8bec1f4b-1311-42a9-85ae-81f32952c3b2"/>
    <w:qFormat/>
    <w:rPr>
      <w:rFonts w:ascii="Times New Roman" w:eastAsia="Times New Roman" w:hAnsi="Times New Roman"/>
      <w:sz w:val="24"/>
      <w:szCs w:val="24"/>
      <w:lang w:val="en-US" w:eastAsia="uk-UA" w:bidi="ar-SA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oleObject" Target="embeddings/oleObject44.bin" /><Relationship Id="rId101" Type="http://schemas.openxmlformats.org/officeDocument/2006/relationships/oleObject" Target="embeddings/oleObject45.bin" /><Relationship Id="rId102" Type="http://schemas.openxmlformats.org/officeDocument/2006/relationships/image" Target="media/image54.wmf" /><Relationship Id="rId103" Type="http://schemas.openxmlformats.org/officeDocument/2006/relationships/oleObject" Target="embeddings/oleObject46.bin" /><Relationship Id="rId104" Type="http://schemas.openxmlformats.org/officeDocument/2006/relationships/image" Target="media/image55.wmf" /><Relationship Id="rId105" Type="http://schemas.openxmlformats.org/officeDocument/2006/relationships/oleObject" Target="embeddings/oleObject47.bin" /><Relationship Id="rId106" Type="http://schemas.openxmlformats.org/officeDocument/2006/relationships/oleObject" Target="embeddings/oleObject48.bin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6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7.png" /><Relationship Id="rId110" Type="http://schemas.openxmlformats.org/officeDocument/2006/relationships/image" Target="media/image57.png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5.bin" /><Relationship Id="rId12" Type="http://schemas.openxmlformats.org/officeDocument/2006/relationships/image" Target="media/image8.wmf" /><Relationship Id="rId120" Type="http://schemas.openxmlformats.org/officeDocument/2006/relationships/image" Target="media/image62.wmf" /><Relationship Id="rId121" Type="http://schemas.openxmlformats.org/officeDocument/2006/relationships/oleObject" Target="embeddings/oleObject56.bin" /><Relationship Id="rId122" Type="http://schemas.openxmlformats.org/officeDocument/2006/relationships/image" Target="media/image63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4.wmf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5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6.wmf" /><Relationship Id="rId129" Type="http://schemas.openxmlformats.org/officeDocument/2006/relationships/oleObject" Target="embeddings/oleObject60.bin" /><Relationship Id="rId13" Type="http://schemas.openxmlformats.org/officeDocument/2006/relationships/oleObject" Target="embeddings/oleObject2.bin" /><Relationship Id="rId130" Type="http://schemas.openxmlformats.org/officeDocument/2006/relationships/oleObject" Target="embeddings/oleObject61.bin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70.wmf" /><Relationship Id="rId139" Type="http://schemas.openxmlformats.org/officeDocument/2006/relationships/oleObject" Target="embeddings/oleObject66.bin" /><Relationship Id="rId14" Type="http://schemas.openxmlformats.org/officeDocument/2006/relationships/image" Target="media/image9.wmf" /><Relationship Id="rId140" Type="http://schemas.openxmlformats.org/officeDocument/2006/relationships/oleObject" Target="embeddings/oleObject67.bin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70.bin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3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7.bin" /><Relationship Id="rId159" Type="http://schemas.openxmlformats.org/officeDocument/2006/relationships/oleObject" Target="embeddings/oleObject78.bin" /><Relationship Id="rId16" Type="http://schemas.openxmlformats.org/officeDocument/2006/relationships/image" Target="media/image10.wmf" /><Relationship Id="rId160" Type="http://schemas.openxmlformats.org/officeDocument/2006/relationships/image" Target="media/image79.wmf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oleObject" Target="embeddings/oleObject81.bin" /><Relationship Id="rId164" Type="http://schemas.openxmlformats.org/officeDocument/2006/relationships/oleObject" Target="embeddings/oleObject82.bin" /><Relationship Id="rId165" Type="http://schemas.openxmlformats.org/officeDocument/2006/relationships/oleObject" Target="embeddings/oleObject83.bin" /><Relationship Id="rId166" Type="http://schemas.openxmlformats.org/officeDocument/2006/relationships/oleObject" Target="embeddings/oleObject84.bin" /><Relationship Id="rId167" Type="http://schemas.openxmlformats.org/officeDocument/2006/relationships/oleObject" Target="embeddings/oleObject85.bin" /><Relationship Id="rId168" Type="http://schemas.openxmlformats.org/officeDocument/2006/relationships/oleObject" Target="embeddings/oleObject86.bin" /><Relationship Id="rId169" Type="http://schemas.openxmlformats.org/officeDocument/2006/relationships/oleObject" Target="embeddings/oleObject87.bin" /><Relationship Id="rId17" Type="http://schemas.openxmlformats.org/officeDocument/2006/relationships/oleObject" Target="embeddings/oleObject4.bin" /><Relationship Id="rId170" Type="http://schemas.openxmlformats.org/officeDocument/2006/relationships/oleObject" Target="embeddings/oleObject88.bin" /><Relationship Id="rId171" Type="http://schemas.openxmlformats.org/officeDocument/2006/relationships/oleObject" Target="embeddings/oleObject89.bin" /><Relationship Id="rId172" Type="http://schemas.openxmlformats.org/officeDocument/2006/relationships/oleObject" Target="embeddings/oleObject90.bin" /><Relationship Id="rId173" Type="http://schemas.openxmlformats.org/officeDocument/2006/relationships/oleObject" Target="embeddings/oleObject91.bin" /><Relationship Id="rId174" Type="http://schemas.openxmlformats.org/officeDocument/2006/relationships/oleObject" Target="embeddings/oleObject92.bin" /><Relationship Id="rId175" Type="http://schemas.openxmlformats.org/officeDocument/2006/relationships/oleObject" Target="embeddings/oleObject93.bin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1.wmf" /><Relationship Id="rId18" Type="http://schemas.openxmlformats.org/officeDocument/2006/relationships/image" Target="media/image11.wmf" /><Relationship Id="rId180" Type="http://schemas.openxmlformats.org/officeDocument/2006/relationships/oleObject" Target="embeddings/oleObject96.bin" /><Relationship Id="rId181" Type="http://schemas.openxmlformats.org/officeDocument/2006/relationships/image" Target="media/image82.wmf" /><Relationship Id="rId182" Type="http://schemas.openxmlformats.org/officeDocument/2006/relationships/oleObject" Target="embeddings/oleObject97.bin" /><Relationship Id="rId183" Type="http://schemas.openxmlformats.org/officeDocument/2006/relationships/image" Target="media/image83.wmf" /><Relationship Id="rId184" Type="http://schemas.openxmlformats.org/officeDocument/2006/relationships/oleObject" Target="embeddings/oleObject98.bin" /><Relationship Id="rId185" Type="http://schemas.openxmlformats.org/officeDocument/2006/relationships/image" Target="media/image84.wmf" /><Relationship Id="rId186" Type="http://schemas.openxmlformats.org/officeDocument/2006/relationships/oleObject" Target="embeddings/oleObject99.bin" /><Relationship Id="rId187" Type="http://schemas.openxmlformats.org/officeDocument/2006/relationships/oleObject" Target="embeddings/oleObject100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1.bin" /><Relationship Id="rId19" Type="http://schemas.openxmlformats.org/officeDocument/2006/relationships/oleObject" Target="embeddings/oleObject5.bin" /><Relationship Id="rId190" Type="http://schemas.openxmlformats.org/officeDocument/2006/relationships/image" Target="media/image86.wmf" /><Relationship Id="rId191" Type="http://schemas.openxmlformats.org/officeDocument/2006/relationships/oleObject" Target="embeddings/oleObject102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103.bin" /><Relationship Id="rId194" Type="http://schemas.openxmlformats.org/officeDocument/2006/relationships/image" Target="media/image88.wmf" /><Relationship Id="rId195" Type="http://schemas.openxmlformats.org/officeDocument/2006/relationships/oleObject" Target="embeddings/oleObject104.bin" /><Relationship Id="rId196" Type="http://schemas.openxmlformats.org/officeDocument/2006/relationships/oleObject" Target="embeddings/oleObject105.bin" /><Relationship Id="rId197" Type="http://schemas.openxmlformats.org/officeDocument/2006/relationships/image" Target="media/image89.wmf" /><Relationship Id="rId198" Type="http://schemas.openxmlformats.org/officeDocument/2006/relationships/oleObject" Target="embeddings/oleObject106.bin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image" Target="media/image12.png" /><Relationship Id="rId200" Type="http://schemas.openxmlformats.org/officeDocument/2006/relationships/image" Target="media/image90.wmf" /><Relationship Id="rId201" Type="http://schemas.openxmlformats.org/officeDocument/2006/relationships/oleObject" Target="embeddings/oleObject108.bin" /><Relationship Id="rId202" Type="http://schemas.openxmlformats.org/officeDocument/2006/relationships/image" Target="media/image91.wmf" /><Relationship Id="rId203" Type="http://schemas.openxmlformats.org/officeDocument/2006/relationships/oleObject" Target="embeddings/oleObject109.bin" /><Relationship Id="rId204" Type="http://schemas.openxmlformats.org/officeDocument/2006/relationships/image" Target="media/image92.wmf" /><Relationship Id="rId205" Type="http://schemas.openxmlformats.org/officeDocument/2006/relationships/oleObject" Target="embeddings/oleObject110.bin" /><Relationship Id="rId206" Type="http://schemas.openxmlformats.org/officeDocument/2006/relationships/image" Target="media/image93.wmf" /><Relationship Id="rId207" Type="http://schemas.openxmlformats.org/officeDocument/2006/relationships/oleObject" Target="embeddings/oleObject111.bin" /><Relationship Id="rId208" Type="http://schemas.openxmlformats.org/officeDocument/2006/relationships/image" Target="media/image94.wmf" /><Relationship Id="rId209" Type="http://schemas.openxmlformats.org/officeDocument/2006/relationships/oleObject" Target="embeddings/oleObject112.bin" /><Relationship Id="rId21" Type="http://schemas.openxmlformats.org/officeDocument/2006/relationships/image" Target="media/image13.png" /><Relationship Id="rId210" Type="http://schemas.openxmlformats.org/officeDocument/2006/relationships/image" Target="media/image95.wmf" /><Relationship Id="rId211" Type="http://schemas.openxmlformats.org/officeDocument/2006/relationships/oleObject" Target="embeddings/oleObject113.bin" /><Relationship Id="rId212" Type="http://schemas.openxmlformats.org/officeDocument/2006/relationships/oleObject" Target="embeddings/oleObject114.bin" /><Relationship Id="rId213" Type="http://schemas.openxmlformats.org/officeDocument/2006/relationships/oleObject" Target="embeddings/oleObject115.bin" /><Relationship Id="rId214" Type="http://schemas.openxmlformats.org/officeDocument/2006/relationships/oleObject" Target="embeddings/oleObject116.bin" /><Relationship Id="rId215" Type="http://schemas.openxmlformats.org/officeDocument/2006/relationships/oleObject" Target="embeddings/oleObject117.bin" /><Relationship Id="rId216" Type="http://schemas.openxmlformats.org/officeDocument/2006/relationships/oleObject" Target="embeddings/oleObject118.bin" /><Relationship Id="rId217" Type="http://schemas.openxmlformats.org/officeDocument/2006/relationships/image" Target="media/image96.wmf" /><Relationship Id="rId218" Type="http://schemas.openxmlformats.org/officeDocument/2006/relationships/oleObject" Target="embeddings/oleObject119.bin" /><Relationship Id="rId219" Type="http://schemas.openxmlformats.org/officeDocument/2006/relationships/oleObject" Target="embeddings/oleObject120.bin" /><Relationship Id="rId22" Type="http://schemas.openxmlformats.org/officeDocument/2006/relationships/image" Target="media/image14.png" /><Relationship Id="rId220" Type="http://schemas.openxmlformats.org/officeDocument/2006/relationships/oleObject" Target="embeddings/oleObject121.bin" /><Relationship Id="rId221" Type="http://schemas.openxmlformats.org/officeDocument/2006/relationships/image" Target="media/image97.wmf" /><Relationship Id="rId222" Type="http://schemas.openxmlformats.org/officeDocument/2006/relationships/oleObject" Target="embeddings/oleObject122.bin" /><Relationship Id="rId223" Type="http://schemas.openxmlformats.org/officeDocument/2006/relationships/image" Target="media/image98.wmf" /><Relationship Id="rId224" Type="http://schemas.openxmlformats.org/officeDocument/2006/relationships/oleObject" Target="embeddings/oleObject123.bin" /><Relationship Id="rId225" Type="http://schemas.openxmlformats.org/officeDocument/2006/relationships/oleObject" Target="embeddings/oleObject124.bin" /><Relationship Id="rId226" Type="http://schemas.openxmlformats.org/officeDocument/2006/relationships/image" Target="media/image99.wmf" /><Relationship Id="rId227" Type="http://schemas.openxmlformats.org/officeDocument/2006/relationships/oleObject" Target="embeddings/oleObject125.bin" /><Relationship Id="rId228" Type="http://schemas.openxmlformats.org/officeDocument/2006/relationships/image" Target="media/image100.wmf" /><Relationship Id="rId229" Type="http://schemas.openxmlformats.org/officeDocument/2006/relationships/oleObject" Target="embeddings/oleObject126.bin" /><Relationship Id="rId23" Type="http://schemas.openxmlformats.org/officeDocument/2006/relationships/image" Target="media/image15.png" /><Relationship Id="rId230" Type="http://schemas.openxmlformats.org/officeDocument/2006/relationships/oleObject" Target="embeddings/oleObject127.bin" /><Relationship Id="rId231" Type="http://schemas.openxmlformats.org/officeDocument/2006/relationships/oleObject" Target="embeddings/oleObject128.bin" /><Relationship Id="rId232" Type="http://schemas.openxmlformats.org/officeDocument/2006/relationships/image" Target="media/image101.wmf" /><Relationship Id="rId233" Type="http://schemas.openxmlformats.org/officeDocument/2006/relationships/oleObject" Target="embeddings/oleObject129.bin" /><Relationship Id="rId234" Type="http://schemas.openxmlformats.org/officeDocument/2006/relationships/oleObject" Target="embeddings/oleObject130.bin" /><Relationship Id="rId235" Type="http://schemas.openxmlformats.org/officeDocument/2006/relationships/image" Target="media/image102.wmf" /><Relationship Id="rId236" Type="http://schemas.openxmlformats.org/officeDocument/2006/relationships/oleObject" Target="embeddings/oleObject131.bin" /><Relationship Id="rId237" Type="http://schemas.openxmlformats.org/officeDocument/2006/relationships/header" Target="header1.xml" /><Relationship Id="rId238" Type="http://schemas.openxmlformats.org/officeDocument/2006/relationships/header" Target="header2.xml" /><Relationship Id="rId239" Type="http://schemas.openxmlformats.org/officeDocument/2006/relationships/footer" Target="footer1.xml" /><Relationship Id="rId24" Type="http://schemas.openxmlformats.org/officeDocument/2006/relationships/image" Target="media/image16.png" /><Relationship Id="rId240" Type="http://schemas.openxmlformats.org/officeDocument/2006/relationships/footer" Target="footer2.xml" /><Relationship Id="rId241" Type="http://schemas.openxmlformats.org/officeDocument/2006/relationships/header" Target="header3.xml" /><Relationship Id="rId242" Type="http://schemas.openxmlformats.org/officeDocument/2006/relationships/theme" Target="theme/theme1.xml" /><Relationship Id="rId243" Type="http://schemas.openxmlformats.org/officeDocument/2006/relationships/styles" Target="styles.xml" /><Relationship Id="rId25" Type="http://schemas.openxmlformats.org/officeDocument/2006/relationships/oleObject" Target="embeddings/oleObject6.bin" /><Relationship Id="rId26" Type="http://schemas.openxmlformats.org/officeDocument/2006/relationships/image" Target="media/image17.wmf" /><Relationship Id="rId27" Type="http://schemas.openxmlformats.org/officeDocument/2006/relationships/oleObject" Target="embeddings/oleObject7.bin" /><Relationship Id="rId28" Type="http://schemas.openxmlformats.org/officeDocument/2006/relationships/image" Target="media/image18.wmf" /><Relationship Id="rId29" Type="http://schemas.openxmlformats.org/officeDocument/2006/relationships/oleObject" Target="embeddings/oleObject8.bin" /><Relationship Id="rId3" Type="http://schemas.openxmlformats.org/officeDocument/2006/relationships/fontTable" Target="fontTable.xml" /><Relationship Id="rId30" Type="http://schemas.openxmlformats.org/officeDocument/2006/relationships/image" Target="media/image19.wmf" /><Relationship Id="rId31" Type="http://schemas.openxmlformats.org/officeDocument/2006/relationships/oleObject" Target="embeddings/oleObject9.bin" /><Relationship Id="rId32" Type="http://schemas.openxmlformats.org/officeDocument/2006/relationships/image" Target="media/image20.wmf" /><Relationship Id="rId33" Type="http://schemas.openxmlformats.org/officeDocument/2006/relationships/oleObject" Target="embeddings/oleObject10.bin" /><Relationship Id="rId34" Type="http://schemas.openxmlformats.org/officeDocument/2006/relationships/oleObject" Target="embeddings/oleObject11.bin" /><Relationship Id="rId35" Type="http://schemas.openxmlformats.org/officeDocument/2006/relationships/oleObject" Target="embeddings/oleObject12.bin" /><Relationship Id="rId36" Type="http://schemas.openxmlformats.org/officeDocument/2006/relationships/oleObject" Target="embeddings/oleObject13.bin" /><Relationship Id="rId37" Type="http://schemas.openxmlformats.org/officeDocument/2006/relationships/image" Target="media/image21.png" /><Relationship Id="rId38" Type="http://schemas.openxmlformats.org/officeDocument/2006/relationships/image" Target="media/image22.png" /><Relationship Id="rId39" Type="http://schemas.openxmlformats.org/officeDocument/2006/relationships/image" Target="media/image23.png" /><Relationship Id="rId4" Type="http://schemas.openxmlformats.org/officeDocument/2006/relationships/image" Target="media/image1.png" /><Relationship Id="rId40" Type="http://schemas.openxmlformats.org/officeDocument/2006/relationships/image" Target="media/image24.png" /><Relationship Id="rId41" Type="http://schemas.openxmlformats.org/officeDocument/2006/relationships/image" Target="media/image25.png" /><Relationship Id="rId42" Type="http://schemas.openxmlformats.org/officeDocument/2006/relationships/image" Target="media/image26.png" /><Relationship Id="rId43" Type="http://schemas.openxmlformats.org/officeDocument/2006/relationships/image" Target="media/image27.png" /><Relationship Id="rId44" Type="http://schemas.openxmlformats.org/officeDocument/2006/relationships/image" Target="media/image28.png" /><Relationship Id="rId45" Type="http://schemas.openxmlformats.org/officeDocument/2006/relationships/image" Target="media/image29.png" /><Relationship Id="rId46" Type="http://schemas.openxmlformats.org/officeDocument/2006/relationships/image" Target="media/image30.png" /><Relationship Id="rId47" Type="http://schemas.openxmlformats.org/officeDocument/2006/relationships/image" Target="media/image31.png" /><Relationship Id="rId48" Type="http://schemas.openxmlformats.org/officeDocument/2006/relationships/image" Target="media/image32.wmf" /><Relationship Id="rId49" Type="http://schemas.openxmlformats.org/officeDocument/2006/relationships/oleObject" Target="embeddings/oleObject14.bin" /><Relationship Id="rId5" Type="http://schemas.openxmlformats.org/officeDocument/2006/relationships/image" Target="media/image2.png" /><Relationship Id="rId50" Type="http://schemas.openxmlformats.org/officeDocument/2006/relationships/image" Target="media/image33.wmf" /><Relationship Id="rId51" Type="http://schemas.openxmlformats.org/officeDocument/2006/relationships/oleObject" Target="embeddings/oleObject15.bin" /><Relationship Id="rId52" Type="http://schemas.openxmlformats.org/officeDocument/2006/relationships/image" Target="media/image34.jpeg" /><Relationship Id="rId53" Type="http://schemas.openxmlformats.org/officeDocument/2006/relationships/image" Target="media/image35.wmf" /><Relationship Id="rId54" Type="http://schemas.openxmlformats.org/officeDocument/2006/relationships/oleObject" Target="embeddings/oleObject16.bin" /><Relationship Id="rId55" Type="http://schemas.openxmlformats.org/officeDocument/2006/relationships/image" Target="media/image36.wmf" /><Relationship Id="rId56" Type="http://schemas.openxmlformats.org/officeDocument/2006/relationships/oleObject" Target="embeddings/oleObject17.bin" /><Relationship Id="rId57" Type="http://schemas.openxmlformats.org/officeDocument/2006/relationships/image" Target="media/image37.wmf" /><Relationship Id="rId58" Type="http://schemas.openxmlformats.org/officeDocument/2006/relationships/oleObject" Target="embeddings/oleObject18.bin" /><Relationship Id="rId59" Type="http://schemas.openxmlformats.org/officeDocument/2006/relationships/image" Target="media/image38.wmf" /><Relationship Id="rId6" Type="http://schemas.openxmlformats.org/officeDocument/2006/relationships/image" Target="media/image3.wmf" /><Relationship Id="rId60" Type="http://schemas.openxmlformats.org/officeDocument/2006/relationships/oleObject" Target="embeddings/oleObject19.bin" /><Relationship Id="rId61" Type="http://schemas.openxmlformats.org/officeDocument/2006/relationships/image" Target="media/image39.wmf" /><Relationship Id="rId62" Type="http://schemas.openxmlformats.org/officeDocument/2006/relationships/oleObject" Target="embeddings/oleObject20.bin" /><Relationship Id="rId63" Type="http://schemas.openxmlformats.org/officeDocument/2006/relationships/image" Target="media/image40.wmf" /><Relationship Id="rId64" Type="http://schemas.openxmlformats.org/officeDocument/2006/relationships/oleObject" Target="embeddings/oleObject21.bin" /><Relationship Id="rId65" Type="http://schemas.openxmlformats.org/officeDocument/2006/relationships/image" Target="media/image41.wmf" /><Relationship Id="rId66" Type="http://schemas.openxmlformats.org/officeDocument/2006/relationships/oleObject" Target="embeddings/oleObject22.bin" /><Relationship Id="rId67" Type="http://schemas.openxmlformats.org/officeDocument/2006/relationships/image" Target="media/image42.wmf" /><Relationship Id="rId68" Type="http://schemas.openxmlformats.org/officeDocument/2006/relationships/oleObject" Target="embeddings/oleObject23.bin" /><Relationship Id="rId69" Type="http://schemas.openxmlformats.org/officeDocument/2006/relationships/image" Target="media/image43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24.bin" /><Relationship Id="rId71" Type="http://schemas.openxmlformats.org/officeDocument/2006/relationships/image" Target="media/image44.png" /><Relationship Id="rId72" Type="http://schemas.openxmlformats.org/officeDocument/2006/relationships/image" Target="media/image45.wmf" /><Relationship Id="rId73" Type="http://schemas.openxmlformats.org/officeDocument/2006/relationships/oleObject" Target="embeddings/oleObject25.bin" /><Relationship Id="rId74" Type="http://schemas.openxmlformats.org/officeDocument/2006/relationships/oleObject" Target="embeddings/oleObject26.bin" /><Relationship Id="rId75" Type="http://schemas.openxmlformats.org/officeDocument/2006/relationships/oleObject" Target="embeddings/oleObject27.bin" /><Relationship Id="rId76" Type="http://schemas.openxmlformats.org/officeDocument/2006/relationships/oleObject" Target="embeddings/oleObject28.bin" /><Relationship Id="rId77" Type="http://schemas.openxmlformats.org/officeDocument/2006/relationships/oleObject" Target="embeddings/oleObject29.bin" /><Relationship Id="rId78" Type="http://schemas.openxmlformats.org/officeDocument/2006/relationships/oleObject" Target="embeddings/oleObject30.bin" /><Relationship Id="rId79" Type="http://schemas.openxmlformats.org/officeDocument/2006/relationships/image" Target="media/image46.wmf" /><Relationship Id="rId8" Type="http://schemas.openxmlformats.org/officeDocument/2006/relationships/image" Target="media/image4.png" /><Relationship Id="rId80" Type="http://schemas.openxmlformats.org/officeDocument/2006/relationships/oleObject" Target="embeddings/oleObject31.bin" /><Relationship Id="rId81" Type="http://schemas.openxmlformats.org/officeDocument/2006/relationships/oleObject" Target="embeddings/oleObject32.bin" /><Relationship Id="rId82" Type="http://schemas.openxmlformats.org/officeDocument/2006/relationships/oleObject" Target="embeddings/oleObject33.bin" /><Relationship Id="rId83" Type="http://schemas.openxmlformats.org/officeDocument/2006/relationships/oleObject" Target="embeddings/oleObject34.bin" /><Relationship Id="rId84" Type="http://schemas.openxmlformats.org/officeDocument/2006/relationships/oleObject" Target="embeddings/oleObject35.bin" /><Relationship Id="rId85" Type="http://schemas.openxmlformats.org/officeDocument/2006/relationships/oleObject" Target="embeddings/oleObject36.bin" /><Relationship Id="rId86" Type="http://schemas.openxmlformats.org/officeDocument/2006/relationships/image" Target="media/image47.wmf" /><Relationship Id="rId87" Type="http://schemas.openxmlformats.org/officeDocument/2006/relationships/oleObject" Target="embeddings/oleObject37.bin" /><Relationship Id="rId88" Type="http://schemas.openxmlformats.org/officeDocument/2006/relationships/oleObject" Target="embeddings/oleObject38.bin" /><Relationship Id="rId89" Type="http://schemas.openxmlformats.org/officeDocument/2006/relationships/image" Target="media/image48.wmf" /><Relationship Id="rId9" Type="http://schemas.openxmlformats.org/officeDocument/2006/relationships/image" Target="media/image5.png" /><Relationship Id="rId90" Type="http://schemas.openxmlformats.org/officeDocument/2006/relationships/oleObject" Target="embeddings/oleObject39.bin" /><Relationship Id="rId91" Type="http://schemas.openxmlformats.org/officeDocument/2006/relationships/image" Target="media/image49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50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51.wmf" /><Relationship Id="rId96" Type="http://schemas.openxmlformats.org/officeDocument/2006/relationships/oleObject" Target="embeddings/oleObject42.bin" /><Relationship Id="rId97" Type="http://schemas.openxmlformats.org/officeDocument/2006/relationships/oleObject" Target="embeddings/oleObject43.bin" /><Relationship Id="rId98" Type="http://schemas.openxmlformats.org/officeDocument/2006/relationships/image" Target="media/image52.png" /><Relationship Id="rId99" Type="http://schemas.openxmlformats.org/officeDocument/2006/relationships/image" Target="media/image5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23T14:34:59Z</dcterms:created>
  <dcterms:modified xsi:type="dcterms:W3CDTF">2025-08-23T14:34:59Z</dcterms:modified>
  <cp:category>试题</cp:category>
</cp:coreProperties>
</file>